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0FC08D" w14:textId="77777777" w:rsidR="003134A5" w:rsidRPr="00E92408" w:rsidRDefault="004C0AE6" w:rsidP="00254145">
      <w:pPr>
        <w:jc w:val="center"/>
        <w:rPr>
          <w:b/>
          <w:sz w:val="28"/>
        </w:rPr>
      </w:pPr>
      <w:proofErr w:type="spellStart"/>
      <w:r>
        <w:rPr>
          <w:b/>
          <w:sz w:val="28"/>
        </w:rPr>
        <w:t>OpenETran</w:t>
      </w:r>
      <w:proofErr w:type="spellEnd"/>
    </w:p>
    <w:p w14:paraId="3E5AE2ED" w14:textId="77777777" w:rsidR="00254145" w:rsidRPr="00E92408" w:rsidRDefault="00254145" w:rsidP="00254145">
      <w:pPr>
        <w:jc w:val="center"/>
        <w:rPr>
          <w:b/>
          <w:sz w:val="28"/>
        </w:rPr>
      </w:pPr>
      <w:r w:rsidRPr="00E92408">
        <w:rPr>
          <w:b/>
          <w:sz w:val="28"/>
        </w:rPr>
        <w:t>An Open-Source Electromagnetic Transient Program</w:t>
      </w:r>
    </w:p>
    <w:p w14:paraId="3FC061C2" w14:textId="77777777" w:rsidR="00254145" w:rsidRPr="00E92408" w:rsidRDefault="00254145" w:rsidP="00254145">
      <w:pPr>
        <w:jc w:val="center"/>
        <w:rPr>
          <w:b/>
          <w:sz w:val="28"/>
        </w:rPr>
      </w:pPr>
    </w:p>
    <w:p w14:paraId="52732A24" w14:textId="77777777" w:rsidR="00254145" w:rsidRPr="00E92408" w:rsidRDefault="00254145" w:rsidP="0034171A">
      <w:pPr>
        <w:ind w:firstLine="708"/>
      </w:pPr>
      <w:r w:rsidRPr="00E92408">
        <w:t xml:space="preserve">During the period from 1990 through 2002, EPRI funded the development of a Lightning Protection Design Workstation (LPDW), which was used by many utilities to assess the lightning performance of distribution lines. Since about 2002, this program has not been available. EPRI decided to release the simulation kernel of LPDW under the name </w:t>
      </w:r>
      <w:proofErr w:type="spellStart"/>
      <w:r w:rsidR="004C0AE6">
        <w:t>OpenETran</w:t>
      </w:r>
      <w:proofErr w:type="spellEnd"/>
      <w:r w:rsidRPr="00E92408">
        <w:t xml:space="preserve">, with an open-source license (GPL v3), so it may be incorporated into IEEE Flash and other projects. </w:t>
      </w:r>
    </w:p>
    <w:p w14:paraId="272478AD" w14:textId="77777777" w:rsidR="00254145" w:rsidRPr="00E92408" w:rsidRDefault="004C0AE6" w:rsidP="00254145">
      <w:pPr>
        <w:ind w:firstLine="708"/>
      </w:pPr>
      <w:proofErr w:type="spellStart"/>
      <w:r>
        <w:t>OpenETran</w:t>
      </w:r>
      <w:proofErr w:type="spellEnd"/>
      <w:r w:rsidR="00254145" w:rsidRPr="00E92408">
        <w:t xml:space="preserve"> can presently simulate multi-conductor power lines, insulators, surge arresters, non-linear grounds, and lightning strokes. It efficiently calculates energy and charge duty on surge arresters, and iterates to find the critical lightning current causing flashover on one or more phases. It is also suitable for use in substation insulation coordination. Capacitor switching, TRV, and other applications may be added. </w:t>
      </w:r>
    </w:p>
    <w:p w14:paraId="3D365745" w14:textId="77777777" w:rsidR="00254145" w:rsidRPr="00E92408" w:rsidRDefault="00254145" w:rsidP="00254145">
      <w:pPr>
        <w:ind w:firstLine="708"/>
      </w:pPr>
      <w:r w:rsidRPr="00E92408">
        <w:t xml:space="preserve">EPRI originally had permission to use code from the Numerical Recipes book in LPDW. These routines have been removed in favor of the GNU Scientific Library (GSL), which also uses the GPL v3 license. As a result, the </w:t>
      </w:r>
      <w:proofErr w:type="spellStart"/>
      <w:r w:rsidR="004C0AE6">
        <w:t>OpenETran</w:t>
      </w:r>
      <w:proofErr w:type="spellEnd"/>
      <w:r w:rsidRPr="00E92408">
        <w:t xml:space="preserve"> package can be freely used and modified, but not commercialized. </w:t>
      </w:r>
    </w:p>
    <w:p w14:paraId="69D2E9B8" w14:textId="272700AC" w:rsidR="00F64670" w:rsidRPr="00E92408" w:rsidRDefault="00F64670" w:rsidP="00F64670">
      <w:pPr>
        <w:ind w:firstLine="708"/>
      </w:pPr>
      <w:r>
        <w:t xml:space="preserve">This document presents tutorials for using </w:t>
      </w:r>
      <w:proofErr w:type="spellStart"/>
      <w:r>
        <w:t>OpenETran’s</w:t>
      </w:r>
      <w:proofErr w:type="spellEnd"/>
      <w:r>
        <w:t xml:space="preserve"> new graphical user interface (GUI), which was funded by members of CEATI’s Grounding and Lightning Interest Group (GLIG)</w:t>
      </w:r>
      <w:r w:rsidRPr="00E92408">
        <w:t xml:space="preserve">. </w:t>
      </w:r>
    </w:p>
    <w:p w14:paraId="7981E1E2" w14:textId="7763D7BB" w:rsidR="00A741A2" w:rsidRPr="00E92408" w:rsidRDefault="00A741A2" w:rsidP="00A741A2">
      <w:pPr>
        <w:autoSpaceDE w:val="0"/>
        <w:autoSpaceDN w:val="0"/>
        <w:adjustRightInd w:val="0"/>
        <w:spacing w:after="0" w:line="240" w:lineRule="auto"/>
        <w:jc w:val="left"/>
        <w:rPr>
          <w:rFonts w:cs="Times New Roman"/>
          <w:color w:val="000000"/>
          <w:sz w:val="24"/>
          <w:szCs w:val="24"/>
        </w:rPr>
      </w:pPr>
    </w:p>
    <w:p w14:paraId="06C390F8" w14:textId="77777777" w:rsidR="00A741A2" w:rsidRPr="00E92408" w:rsidRDefault="00A741A2" w:rsidP="00A741A2">
      <w:pPr>
        <w:pStyle w:val="Heading1"/>
        <w:numPr>
          <w:ilvl w:val="0"/>
          <w:numId w:val="0"/>
        </w:numPr>
        <w:ind w:left="432" w:hanging="432"/>
      </w:pPr>
      <w:bookmarkStart w:id="0" w:name="_Toc492736730"/>
      <w:r w:rsidRPr="00E92408">
        <w:t>Copyright and License</w:t>
      </w:r>
      <w:bookmarkEnd w:id="0"/>
      <w:r w:rsidRPr="00E92408">
        <w:t xml:space="preserve"> </w:t>
      </w:r>
    </w:p>
    <w:p w14:paraId="179D22EF" w14:textId="77777777" w:rsidR="00A741A2" w:rsidRPr="00E92408" w:rsidRDefault="00A741A2" w:rsidP="00A741A2">
      <w:pPr>
        <w:spacing w:after="0"/>
        <w:rPr>
          <w:i/>
        </w:rPr>
      </w:pPr>
      <w:r w:rsidRPr="00E92408">
        <w:rPr>
          <w:i/>
        </w:rPr>
        <w:t xml:space="preserve">Copyright (c) 1992, 1994, 1998, 2002, 2011, 2012, </w:t>
      </w:r>
    </w:p>
    <w:p w14:paraId="0251DE14" w14:textId="77777777" w:rsidR="00A741A2" w:rsidRPr="00E92408" w:rsidRDefault="00A741A2" w:rsidP="00A741A2">
      <w:pPr>
        <w:spacing w:after="0"/>
        <w:rPr>
          <w:i/>
        </w:rPr>
      </w:pPr>
      <w:r w:rsidRPr="00E92408">
        <w:rPr>
          <w:i/>
        </w:rPr>
        <w:t xml:space="preserve">Electric Power Research Institute, Inc. </w:t>
      </w:r>
    </w:p>
    <w:p w14:paraId="19C16209" w14:textId="77777777" w:rsidR="00A741A2" w:rsidRPr="00E92408" w:rsidRDefault="00A741A2" w:rsidP="00A741A2">
      <w:pPr>
        <w:spacing w:after="0"/>
        <w:rPr>
          <w:i/>
        </w:rPr>
      </w:pPr>
      <w:r w:rsidRPr="00E92408">
        <w:rPr>
          <w:i/>
        </w:rPr>
        <w:t>All rights reserved.</w:t>
      </w:r>
    </w:p>
    <w:p w14:paraId="2ADAB2AA" w14:textId="77777777" w:rsidR="00A741A2" w:rsidRPr="00E92408" w:rsidRDefault="00A741A2" w:rsidP="00A741A2">
      <w:pPr>
        <w:spacing w:after="0"/>
        <w:rPr>
          <w:i/>
        </w:rPr>
      </w:pPr>
    </w:p>
    <w:p w14:paraId="2304E180" w14:textId="77777777" w:rsidR="00A741A2" w:rsidRPr="00E92408" w:rsidRDefault="00A741A2" w:rsidP="00A741A2">
      <w:pPr>
        <w:rPr>
          <w:i/>
        </w:rPr>
      </w:pPr>
      <w:r w:rsidRPr="00E92408">
        <w:rPr>
          <w:i/>
        </w:rPr>
        <w:t xml:space="preserve">This file is part of </w:t>
      </w:r>
      <w:proofErr w:type="spellStart"/>
      <w:r w:rsidR="004C0AE6">
        <w:rPr>
          <w:i/>
        </w:rPr>
        <w:t>OpenETran</w:t>
      </w:r>
      <w:proofErr w:type="spellEnd"/>
      <w:r w:rsidRPr="00E92408">
        <w:rPr>
          <w:i/>
        </w:rPr>
        <w:t xml:space="preserve">. </w:t>
      </w:r>
    </w:p>
    <w:p w14:paraId="0D4BB8C1" w14:textId="77777777" w:rsidR="00A741A2" w:rsidRPr="00E92408" w:rsidRDefault="004C0AE6" w:rsidP="00A741A2">
      <w:pPr>
        <w:rPr>
          <w:i/>
        </w:rPr>
      </w:pPr>
      <w:proofErr w:type="spellStart"/>
      <w:r>
        <w:rPr>
          <w:i/>
        </w:rPr>
        <w:t>OpenETran</w:t>
      </w:r>
      <w:proofErr w:type="spellEnd"/>
      <w:r w:rsidR="00A741A2" w:rsidRPr="00E92408">
        <w:rPr>
          <w:i/>
        </w:rPr>
        <w:t xml:space="preserve"> is free software: you can redistribute it and/or modify it under the terms of the GNU General Public License as published by the Free Software Foundation, either version 3 of the License, or (at your option) any later version. </w:t>
      </w:r>
    </w:p>
    <w:p w14:paraId="2CFB8201" w14:textId="77777777" w:rsidR="00A741A2" w:rsidRPr="00E92408" w:rsidRDefault="004C0AE6" w:rsidP="00A741A2">
      <w:pPr>
        <w:rPr>
          <w:i/>
        </w:rPr>
      </w:pPr>
      <w:proofErr w:type="spellStart"/>
      <w:r>
        <w:rPr>
          <w:i/>
        </w:rPr>
        <w:t>OpenETran</w:t>
      </w:r>
      <w:proofErr w:type="spellEnd"/>
      <w:r w:rsidR="00A741A2" w:rsidRPr="00E92408">
        <w:rPr>
          <w:i/>
        </w:rPr>
        <w:t xml:space="preserve"> is distributed in the hope that it will be useful, but WITHOUT ANY WARRANTY; without even the implied warranty of MERCHANTABILITY or FITNESS FOR A PARTICULAR PURPOSE. See the GNU General Public License for more details. </w:t>
      </w:r>
    </w:p>
    <w:p w14:paraId="47B73B8D" w14:textId="77777777" w:rsidR="00A741A2" w:rsidRPr="00E92408" w:rsidRDefault="00A741A2" w:rsidP="00A741A2">
      <w:pPr>
        <w:rPr>
          <w:i/>
        </w:rPr>
      </w:pPr>
      <w:r w:rsidRPr="00E92408">
        <w:rPr>
          <w:i/>
        </w:rPr>
        <w:t xml:space="preserve">You should have received a copy of the GNU General Public License along with </w:t>
      </w:r>
      <w:proofErr w:type="spellStart"/>
      <w:r w:rsidR="004C0AE6">
        <w:rPr>
          <w:i/>
        </w:rPr>
        <w:t>OpenETran</w:t>
      </w:r>
      <w:proofErr w:type="spellEnd"/>
      <w:r w:rsidRPr="00E92408">
        <w:rPr>
          <w:i/>
        </w:rPr>
        <w:t>. If not, see &lt;http://www.gnu.org/licenses/&gt;.</w:t>
      </w:r>
    </w:p>
    <w:p w14:paraId="5B746C3C" w14:textId="77777777" w:rsidR="000D31AC" w:rsidRPr="00E92408" w:rsidRDefault="000D31AC">
      <w:pPr>
        <w:jc w:val="left"/>
        <w:rPr>
          <w:i/>
        </w:rPr>
      </w:pPr>
      <w:r w:rsidRPr="00E92408">
        <w:rPr>
          <w:i/>
        </w:rPr>
        <w:br w:type="page"/>
      </w:r>
    </w:p>
    <w:sdt>
      <w:sdtPr>
        <w:rPr>
          <w:rFonts w:ascii="Times New Roman" w:eastAsiaTheme="minorHAnsi" w:hAnsi="Times New Roman" w:cstheme="minorBidi"/>
          <w:color w:val="auto"/>
          <w:sz w:val="22"/>
          <w:szCs w:val="22"/>
          <w:lang w:val="en-US" w:eastAsia="en-US"/>
        </w:rPr>
        <w:id w:val="1914438834"/>
        <w:docPartObj>
          <w:docPartGallery w:val="Table of Contents"/>
          <w:docPartUnique/>
        </w:docPartObj>
      </w:sdtPr>
      <w:sdtEndPr>
        <w:rPr>
          <w:b/>
          <w:bCs/>
        </w:rPr>
      </w:sdtEndPr>
      <w:sdtContent>
        <w:p w14:paraId="1C6915BD" w14:textId="77777777" w:rsidR="000D31AC" w:rsidRPr="00E92408" w:rsidRDefault="000D31AC" w:rsidP="000D31AC">
          <w:pPr>
            <w:pStyle w:val="TOCHeading"/>
            <w:jc w:val="center"/>
            <w:rPr>
              <w:rFonts w:ascii="Times New Roman" w:hAnsi="Times New Roman" w:cs="Times New Roman"/>
              <w:lang w:val="en-US"/>
            </w:rPr>
          </w:pPr>
          <w:r w:rsidRPr="00E92408">
            <w:rPr>
              <w:rFonts w:ascii="Times New Roman" w:hAnsi="Times New Roman" w:cs="Times New Roman"/>
              <w:lang w:val="en-US"/>
            </w:rPr>
            <w:t>Table of contents</w:t>
          </w:r>
        </w:p>
        <w:p w14:paraId="0673A245" w14:textId="77777777" w:rsidR="000D31AC" w:rsidRPr="00E92408" w:rsidRDefault="000D31AC" w:rsidP="000D31AC">
          <w:pPr>
            <w:rPr>
              <w:lang w:eastAsia="fr-FR"/>
            </w:rPr>
          </w:pPr>
        </w:p>
        <w:p w14:paraId="2E48A7A1" w14:textId="432943EC" w:rsidR="00B039A0" w:rsidRDefault="000D31AC">
          <w:pPr>
            <w:pStyle w:val="TOC1"/>
            <w:tabs>
              <w:tab w:val="right" w:leader="dot" w:pos="9062"/>
            </w:tabs>
            <w:rPr>
              <w:rFonts w:asciiTheme="minorHAnsi" w:eastAsiaTheme="minorEastAsia" w:hAnsiTheme="minorHAnsi"/>
              <w:noProof/>
            </w:rPr>
          </w:pPr>
          <w:r w:rsidRPr="00E92408">
            <w:fldChar w:fldCharType="begin"/>
          </w:r>
          <w:r w:rsidRPr="00E92408">
            <w:instrText xml:space="preserve"> TOC \o "1-3" \h \z \u </w:instrText>
          </w:r>
          <w:r w:rsidRPr="00E92408">
            <w:fldChar w:fldCharType="separate"/>
          </w:r>
          <w:hyperlink w:anchor="_Toc492736730" w:history="1">
            <w:r w:rsidR="00B039A0" w:rsidRPr="00097522">
              <w:rPr>
                <w:rStyle w:val="Hyperlink"/>
                <w:noProof/>
              </w:rPr>
              <w:t>Copyright and License</w:t>
            </w:r>
            <w:r w:rsidR="00B039A0">
              <w:rPr>
                <w:noProof/>
                <w:webHidden/>
              </w:rPr>
              <w:tab/>
            </w:r>
            <w:r w:rsidR="00B039A0">
              <w:rPr>
                <w:noProof/>
                <w:webHidden/>
              </w:rPr>
              <w:fldChar w:fldCharType="begin"/>
            </w:r>
            <w:r w:rsidR="00B039A0">
              <w:rPr>
                <w:noProof/>
                <w:webHidden/>
              </w:rPr>
              <w:instrText xml:space="preserve"> PAGEREF _Toc492736730 \h </w:instrText>
            </w:r>
            <w:r w:rsidR="00B039A0">
              <w:rPr>
                <w:noProof/>
                <w:webHidden/>
              </w:rPr>
            </w:r>
            <w:r w:rsidR="00B039A0">
              <w:rPr>
                <w:noProof/>
                <w:webHidden/>
              </w:rPr>
              <w:fldChar w:fldCharType="separate"/>
            </w:r>
            <w:r w:rsidR="00B039A0">
              <w:rPr>
                <w:noProof/>
                <w:webHidden/>
              </w:rPr>
              <w:t>1</w:t>
            </w:r>
            <w:r w:rsidR="00B039A0">
              <w:rPr>
                <w:noProof/>
                <w:webHidden/>
              </w:rPr>
              <w:fldChar w:fldCharType="end"/>
            </w:r>
          </w:hyperlink>
        </w:p>
        <w:p w14:paraId="3453A15B" w14:textId="03EA19C9" w:rsidR="00B039A0" w:rsidRDefault="00B039A0">
          <w:pPr>
            <w:pStyle w:val="TOC1"/>
            <w:tabs>
              <w:tab w:val="left" w:pos="440"/>
              <w:tab w:val="right" w:leader="dot" w:pos="9062"/>
            </w:tabs>
            <w:rPr>
              <w:rFonts w:asciiTheme="minorHAnsi" w:eastAsiaTheme="minorEastAsia" w:hAnsiTheme="minorHAnsi"/>
              <w:noProof/>
            </w:rPr>
          </w:pPr>
          <w:hyperlink w:anchor="_Toc492736731" w:history="1">
            <w:r w:rsidRPr="00097522">
              <w:rPr>
                <w:rStyle w:val="Hyperlink"/>
                <w:noProof/>
              </w:rPr>
              <w:t>1</w:t>
            </w:r>
            <w:r>
              <w:rPr>
                <w:rFonts w:asciiTheme="minorHAnsi" w:eastAsiaTheme="minorEastAsia" w:hAnsiTheme="minorHAnsi"/>
                <w:noProof/>
              </w:rPr>
              <w:tab/>
            </w:r>
            <w:r w:rsidRPr="00097522">
              <w:rPr>
                <w:rStyle w:val="Hyperlink"/>
                <w:noProof/>
              </w:rPr>
              <w:t>Reviewer Notes</w:t>
            </w:r>
            <w:r>
              <w:rPr>
                <w:noProof/>
                <w:webHidden/>
              </w:rPr>
              <w:tab/>
            </w:r>
            <w:r>
              <w:rPr>
                <w:noProof/>
                <w:webHidden/>
              </w:rPr>
              <w:fldChar w:fldCharType="begin"/>
            </w:r>
            <w:r>
              <w:rPr>
                <w:noProof/>
                <w:webHidden/>
              </w:rPr>
              <w:instrText xml:space="preserve"> PAGEREF _Toc492736731 \h </w:instrText>
            </w:r>
            <w:r>
              <w:rPr>
                <w:noProof/>
                <w:webHidden/>
              </w:rPr>
            </w:r>
            <w:r>
              <w:rPr>
                <w:noProof/>
                <w:webHidden/>
              </w:rPr>
              <w:fldChar w:fldCharType="separate"/>
            </w:r>
            <w:r>
              <w:rPr>
                <w:noProof/>
                <w:webHidden/>
              </w:rPr>
              <w:t>3</w:t>
            </w:r>
            <w:r>
              <w:rPr>
                <w:noProof/>
                <w:webHidden/>
              </w:rPr>
              <w:fldChar w:fldCharType="end"/>
            </w:r>
          </w:hyperlink>
        </w:p>
        <w:p w14:paraId="0762000C" w14:textId="2C156A9E" w:rsidR="00B039A0" w:rsidRDefault="00B039A0">
          <w:pPr>
            <w:pStyle w:val="TOC1"/>
            <w:tabs>
              <w:tab w:val="left" w:pos="440"/>
              <w:tab w:val="right" w:leader="dot" w:pos="9062"/>
            </w:tabs>
            <w:rPr>
              <w:rFonts w:asciiTheme="minorHAnsi" w:eastAsiaTheme="minorEastAsia" w:hAnsiTheme="minorHAnsi"/>
              <w:noProof/>
            </w:rPr>
          </w:pPr>
          <w:hyperlink w:anchor="_Toc492736732" w:history="1">
            <w:r w:rsidRPr="00097522">
              <w:rPr>
                <w:rStyle w:val="Hyperlink"/>
                <w:noProof/>
              </w:rPr>
              <w:t>2</w:t>
            </w:r>
            <w:r>
              <w:rPr>
                <w:rFonts w:asciiTheme="minorHAnsi" w:eastAsiaTheme="minorEastAsia" w:hAnsiTheme="minorHAnsi"/>
                <w:noProof/>
              </w:rPr>
              <w:tab/>
            </w:r>
            <w:r w:rsidRPr="00097522">
              <w:rPr>
                <w:rStyle w:val="Hyperlink"/>
                <w:noProof/>
              </w:rPr>
              <w:t>500-kV Horizontal Line</w:t>
            </w:r>
            <w:r>
              <w:rPr>
                <w:noProof/>
                <w:webHidden/>
              </w:rPr>
              <w:tab/>
            </w:r>
            <w:r>
              <w:rPr>
                <w:noProof/>
                <w:webHidden/>
              </w:rPr>
              <w:fldChar w:fldCharType="begin"/>
            </w:r>
            <w:r>
              <w:rPr>
                <w:noProof/>
                <w:webHidden/>
              </w:rPr>
              <w:instrText xml:space="preserve"> PAGEREF _Toc492736732 \h </w:instrText>
            </w:r>
            <w:r>
              <w:rPr>
                <w:noProof/>
                <w:webHidden/>
              </w:rPr>
            </w:r>
            <w:r>
              <w:rPr>
                <w:noProof/>
                <w:webHidden/>
              </w:rPr>
              <w:fldChar w:fldCharType="separate"/>
            </w:r>
            <w:r>
              <w:rPr>
                <w:noProof/>
                <w:webHidden/>
              </w:rPr>
              <w:t>3</w:t>
            </w:r>
            <w:r>
              <w:rPr>
                <w:noProof/>
                <w:webHidden/>
              </w:rPr>
              <w:fldChar w:fldCharType="end"/>
            </w:r>
          </w:hyperlink>
        </w:p>
        <w:p w14:paraId="55A8739F" w14:textId="633DEAAE" w:rsidR="00B039A0" w:rsidRDefault="00B039A0">
          <w:pPr>
            <w:pStyle w:val="TOC1"/>
            <w:tabs>
              <w:tab w:val="left" w:pos="440"/>
              <w:tab w:val="right" w:leader="dot" w:pos="9062"/>
            </w:tabs>
            <w:rPr>
              <w:rFonts w:asciiTheme="minorHAnsi" w:eastAsiaTheme="minorEastAsia" w:hAnsiTheme="minorHAnsi"/>
              <w:noProof/>
            </w:rPr>
          </w:pPr>
          <w:hyperlink w:anchor="_Toc492736733" w:history="1">
            <w:r w:rsidRPr="00097522">
              <w:rPr>
                <w:rStyle w:val="Hyperlink"/>
                <w:noProof/>
              </w:rPr>
              <w:t>3</w:t>
            </w:r>
            <w:r>
              <w:rPr>
                <w:rFonts w:asciiTheme="minorHAnsi" w:eastAsiaTheme="minorEastAsia" w:hAnsiTheme="minorHAnsi"/>
                <w:noProof/>
              </w:rPr>
              <w:tab/>
            </w:r>
            <w:r w:rsidRPr="00097522">
              <w:rPr>
                <w:rStyle w:val="Hyperlink"/>
                <w:noProof/>
              </w:rPr>
              <w:t>500-kV Line Arresters</w:t>
            </w:r>
            <w:r>
              <w:rPr>
                <w:noProof/>
                <w:webHidden/>
              </w:rPr>
              <w:tab/>
            </w:r>
            <w:r>
              <w:rPr>
                <w:noProof/>
                <w:webHidden/>
              </w:rPr>
              <w:fldChar w:fldCharType="begin"/>
            </w:r>
            <w:r>
              <w:rPr>
                <w:noProof/>
                <w:webHidden/>
              </w:rPr>
              <w:instrText xml:space="preserve"> PAGEREF _Toc492736733 \h </w:instrText>
            </w:r>
            <w:r>
              <w:rPr>
                <w:noProof/>
                <w:webHidden/>
              </w:rPr>
            </w:r>
            <w:r>
              <w:rPr>
                <w:noProof/>
                <w:webHidden/>
              </w:rPr>
              <w:fldChar w:fldCharType="separate"/>
            </w:r>
            <w:r>
              <w:rPr>
                <w:noProof/>
                <w:webHidden/>
              </w:rPr>
              <w:t>9</w:t>
            </w:r>
            <w:r>
              <w:rPr>
                <w:noProof/>
                <w:webHidden/>
              </w:rPr>
              <w:fldChar w:fldCharType="end"/>
            </w:r>
          </w:hyperlink>
        </w:p>
        <w:p w14:paraId="3A687B7F" w14:textId="7DFFB7CA" w:rsidR="00B039A0" w:rsidRDefault="00B039A0">
          <w:pPr>
            <w:pStyle w:val="TOC1"/>
            <w:tabs>
              <w:tab w:val="left" w:pos="440"/>
              <w:tab w:val="right" w:leader="dot" w:pos="9062"/>
            </w:tabs>
            <w:rPr>
              <w:rFonts w:asciiTheme="minorHAnsi" w:eastAsiaTheme="minorEastAsia" w:hAnsiTheme="minorHAnsi"/>
              <w:noProof/>
            </w:rPr>
          </w:pPr>
          <w:hyperlink w:anchor="_Toc492736734" w:history="1">
            <w:r w:rsidRPr="00097522">
              <w:rPr>
                <w:rStyle w:val="Hyperlink"/>
                <w:noProof/>
              </w:rPr>
              <w:t>4</w:t>
            </w:r>
            <w:r>
              <w:rPr>
                <w:rFonts w:asciiTheme="minorHAnsi" w:eastAsiaTheme="minorEastAsia" w:hAnsiTheme="minorHAnsi"/>
                <w:noProof/>
              </w:rPr>
              <w:tab/>
            </w:r>
            <w:r w:rsidRPr="00097522">
              <w:rPr>
                <w:rStyle w:val="Hyperlink"/>
                <w:noProof/>
              </w:rPr>
              <w:t>15-kV Distribution Line: CFO Added</w:t>
            </w:r>
            <w:r>
              <w:rPr>
                <w:noProof/>
                <w:webHidden/>
              </w:rPr>
              <w:tab/>
            </w:r>
            <w:r>
              <w:rPr>
                <w:noProof/>
                <w:webHidden/>
              </w:rPr>
              <w:fldChar w:fldCharType="begin"/>
            </w:r>
            <w:r>
              <w:rPr>
                <w:noProof/>
                <w:webHidden/>
              </w:rPr>
              <w:instrText xml:space="preserve"> PAGEREF _Toc492736734 \h </w:instrText>
            </w:r>
            <w:r>
              <w:rPr>
                <w:noProof/>
                <w:webHidden/>
              </w:rPr>
            </w:r>
            <w:r>
              <w:rPr>
                <w:noProof/>
                <w:webHidden/>
              </w:rPr>
              <w:fldChar w:fldCharType="separate"/>
            </w:r>
            <w:r>
              <w:rPr>
                <w:noProof/>
                <w:webHidden/>
              </w:rPr>
              <w:t>12</w:t>
            </w:r>
            <w:r>
              <w:rPr>
                <w:noProof/>
                <w:webHidden/>
              </w:rPr>
              <w:fldChar w:fldCharType="end"/>
            </w:r>
          </w:hyperlink>
        </w:p>
        <w:p w14:paraId="55567DB8" w14:textId="54DC8D18" w:rsidR="00B039A0" w:rsidRDefault="00B039A0">
          <w:pPr>
            <w:pStyle w:val="TOC1"/>
            <w:tabs>
              <w:tab w:val="left" w:pos="440"/>
              <w:tab w:val="right" w:leader="dot" w:pos="9062"/>
            </w:tabs>
            <w:rPr>
              <w:rFonts w:asciiTheme="minorHAnsi" w:eastAsiaTheme="minorEastAsia" w:hAnsiTheme="minorHAnsi"/>
              <w:noProof/>
            </w:rPr>
          </w:pPr>
          <w:hyperlink w:anchor="_Toc492736735" w:history="1">
            <w:r w:rsidRPr="00097522">
              <w:rPr>
                <w:rStyle w:val="Hyperlink"/>
                <w:noProof/>
              </w:rPr>
              <w:t>5</w:t>
            </w:r>
            <w:r>
              <w:rPr>
                <w:rFonts w:asciiTheme="minorHAnsi" w:eastAsiaTheme="minorEastAsia" w:hAnsiTheme="minorHAnsi"/>
                <w:noProof/>
              </w:rPr>
              <w:tab/>
            </w:r>
            <w:r w:rsidRPr="00097522">
              <w:rPr>
                <w:rStyle w:val="Hyperlink"/>
                <w:noProof/>
              </w:rPr>
              <w:t>15-kV Distribution Line: Open Point Protection</w:t>
            </w:r>
            <w:r>
              <w:rPr>
                <w:noProof/>
                <w:webHidden/>
              </w:rPr>
              <w:tab/>
            </w:r>
            <w:r>
              <w:rPr>
                <w:noProof/>
                <w:webHidden/>
              </w:rPr>
              <w:fldChar w:fldCharType="begin"/>
            </w:r>
            <w:r>
              <w:rPr>
                <w:noProof/>
                <w:webHidden/>
              </w:rPr>
              <w:instrText xml:space="preserve"> PAGEREF _Toc492736735 \h </w:instrText>
            </w:r>
            <w:r>
              <w:rPr>
                <w:noProof/>
                <w:webHidden/>
              </w:rPr>
            </w:r>
            <w:r>
              <w:rPr>
                <w:noProof/>
                <w:webHidden/>
              </w:rPr>
              <w:fldChar w:fldCharType="separate"/>
            </w:r>
            <w:r>
              <w:rPr>
                <w:noProof/>
                <w:webHidden/>
              </w:rPr>
              <w:t>19</w:t>
            </w:r>
            <w:r>
              <w:rPr>
                <w:noProof/>
                <w:webHidden/>
              </w:rPr>
              <w:fldChar w:fldCharType="end"/>
            </w:r>
          </w:hyperlink>
        </w:p>
        <w:p w14:paraId="7221D9BA" w14:textId="6C4D0499" w:rsidR="00B039A0" w:rsidRDefault="00B039A0">
          <w:pPr>
            <w:pStyle w:val="TOC1"/>
            <w:tabs>
              <w:tab w:val="left" w:pos="440"/>
              <w:tab w:val="right" w:leader="dot" w:pos="9062"/>
            </w:tabs>
            <w:rPr>
              <w:rFonts w:asciiTheme="minorHAnsi" w:eastAsiaTheme="minorEastAsia" w:hAnsiTheme="minorHAnsi"/>
              <w:noProof/>
            </w:rPr>
          </w:pPr>
          <w:hyperlink w:anchor="_Toc492736736" w:history="1">
            <w:r w:rsidRPr="00097522">
              <w:rPr>
                <w:rStyle w:val="Hyperlink"/>
                <w:noProof/>
              </w:rPr>
              <w:t>6</w:t>
            </w:r>
            <w:r>
              <w:rPr>
                <w:rFonts w:asciiTheme="minorHAnsi" w:eastAsiaTheme="minorEastAsia" w:hAnsiTheme="minorHAnsi"/>
                <w:noProof/>
              </w:rPr>
              <w:tab/>
            </w:r>
            <w:r w:rsidRPr="00097522">
              <w:rPr>
                <w:rStyle w:val="Hyperlink"/>
                <w:noProof/>
              </w:rPr>
              <w:t>References</w:t>
            </w:r>
            <w:r>
              <w:rPr>
                <w:noProof/>
                <w:webHidden/>
              </w:rPr>
              <w:tab/>
            </w:r>
            <w:r>
              <w:rPr>
                <w:noProof/>
                <w:webHidden/>
              </w:rPr>
              <w:fldChar w:fldCharType="begin"/>
            </w:r>
            <w:r>
              <w:rPr>
                <w:noProof/>
                <w:webHidden/>
              </w:rPr>
              <w:instrText xml:space="preserve"> PAGEREF _Toc492736736 \h </w:instrText>
            </w:r>
            <w:r>
              <w:rPr>
                <w:noProof/>
                <w:webHidden/>
              </w:rPr>
            </w:r>
            <w:r>
              <w:rPr>
                <w:noProof/>
                <w:webHidden/>
              </w:rPr>
              <w:fldChar w:fldCharType="separate"/>
            </w:r>
            <w:r>
              <w:rPr>
                <w:noProof/>
                <w:webHidden/>
              </w:rPr>
              <w:t>22</w:t>
            </w:r>
            <w:r>
              <w:rPr>
                <w:noProof/>
                <w:webHidden/>
              </w:rPr>
              <w:fldChar w:fldCharType="end"/>
            </w:r>
          </w:hyperlink>
        </w:p>
        <w:p w14:paraId="520A21F2" w14:textId="169A089A" w:rsidR="000D31AC" w:rsidRPr="00E92408" w:rsidRDefault="000D31AC" w:rsidP="006F16D9">
          <w:pPr>
            <w:pStyle w:val="TOC2"/>
            <w:tabs>
              <w:tab w:val="left" w:pos="880"/>
              <w:tab w:val="right" w:leader="dot" w:pos="9062"/>
            </w:tabs>
          </w:pPr>
          <w:r w:rsidRPr="00E92408">
            <w:rPr>
              <w:b/>
              <w:bCs/>
            </w:rPr>
            <w:fldChar w:fldCharType="end"/>
          </w:r>
        </w:p>
      </w:sdtContent>
    </w:sdt>
    <w:p w14:paraId="69C514AF" w14:textId="77777777" w:rsidR="00337BE5" w:rsidRPr="00E92408" w:rsidRDefault="00337BE5">
      <w:pPr>
        <w:jc w:val="left"/>
      </w:pPr>
      <w:r w:rsidRPr="00E92408">
        <w:br w:type="page"/>
      </w:r>
      <w:bookmarkStart w:id="1" w:name="_GoBack"/>
      <w:bookmarkEnd w:id="1"/>
    </w:p>
    <w:p w14:paraId="51C0FD12" w14:textId="1D69EA9F" w:rsidR="008B6E05" w:rsidRPr="00E92408" w:rsidRDefault="008B6E05" w:rsidP="008B6E05">
      <w:pPr>
        <w:pStyle w:val="Heading1"/>
      </w:pPr>
      <w:bookmarkStart w:id="2" w:name="_Toc492736731"/>
      <w:r>
        <w:lastRenderedPageBreak/>
        <w:t>Reviewer Notes</w:t>
      </w:r>
      <w:bookmarkEnd w:id="2"/>
    </w:p>
    <w:p w14:paraId="73B97454" w14:textId="09C2BA66" w:rsidR="008B6E05" w:rsidRDefault="008B6E05" w:rsidP="008B6E05">
      <w:pPr>
        <w:ind w:firstLine="284"/>
        <w:rPr>
          <w:color w:val="000000" w:themeColor="text1"/>
        </w:rPr>
      </w:pPr>
      <w:r>
        <w:rPr>
          <w:color w:val="000000" w:themeColor="text1"/>
        </w:rPr>
        <w:t>In this pre-release phase, GLIG reviewers should please add comments and changes to those already listed below.</w:t>
      </w:r>
    </w:p>
    <w:p w14:paraId="0E75A22A" w14:textId="65B48CED" w:rsidR="008B6E05" w:rsidRDefault="008B6E05" w:rsidP="008B6E05">
      <w:pPr>
        <w:pStyle w:val="ListParagraph"/>
        <w:numPr>
          <w:ilvl w:val="0"/>
          <w:numId w:val="41"/>
        </w:numPr>
        <w:rPr>
          <w:color w:val="000000" w:themeColor="text1"/>
        </w:rPr>
      </w:pPr>
      <w:r>
        <w:rPr>
          <w:color w:val="000000" w:themeColor="text1"/>
        </w:rPr>
        <w:t>File open and save dialogs should remember the last location used</w:t>
      </w:r>
    </w:p>
    <w:p w14:paraId="5A8F3CB5" w14:textId="424A2020" w:rsidR="00803C9F" w:rsidRDefault="00803C9F" w:rsidP="008B6E05">
      <w:pPr>
        <w:pStyle w:val="ListParagraph"/>
        <w:numPr>
          <w:ilvl w:val="0"/>
          <w:numId w:val="41"/>
        </w:numPr>
        <w:rPr>
          <w:color w:val="000000" w:themeColor="text1"/>
        </w:rPr>
      </w:pPr>
      <w:r>
        <w:rPr>
          <w:color w:val="000000" w:themeColor="text1"/>
        </w:rPr>
        <w:t xml:space="preserve">If the user has saved project to a specific name, that one should be used instead of </w:t>
      </w:r>
      <w:r>
        <w:rPr>
          <w:i/>
          <w:color w:val="000000" w:themeColor="text1"/>
        </w:rPr>
        <w:t>home</w:t>
      </w:r>
    </w:p>
    <w:p w14:paraId="30BF4C82" w14:textId="57BAC324" w:rsidR="00803C9F" w:rsidRDefault="00803C9F" w:rsidP="008B6E05">
      <w:pPr>
        <w:pStyle w:val="ListParagraph"/>
        <w:numPr>
          <w:ilvl w:val="0"/>
          <w:numId w:val="41"/>
        </w:numPr>
        <w:rPr>
          <w:color w:val="000000" w:themeColor="text1"/>
        </w:rPr>
      </w:pPr>
      <w:r>
        <w:rPr>
          <w:color w:val="000000" w:themeColor="text1"/>
        </w:rPr>
        <w:t>Project should save the nearby object, ground slope, flash density and line length data from the Phase View</w:t>
      </w:r>
    </w:p>
    <w:p w14:paraId="32DD159E" w14:textId="129FE4FD" w:rsidR="00A30BE2" w:rsidRDefault="00A30BE2" w:rsidP="008B6E05">
      <w:pPr>
        <w:pStyle w:val="ListParagraph"/>
        <w:numPr>
          <w:ilvl w:val="0"/>
          <w:numId w:val="41"/>
        </w:numPr>
        <w:rPr>
          <w:color w:val="000000" w:themeColor="text1"/>
        </w:rPr>
      </w:pPr>
      <w:r>
        <w:rPr>
          <w:color w:val="000000" w:themeColor="text1"/>
        </w:rPr>
        <w:t>Project should save the critical current simulation setup data.</w:t>
      </w:r>
    </w:p>
    <w:p w14:paraId="65E4AD7F" w14:textId="0FC094AA" w:rsidR="008B6E05" w:rsidRDefault="008B6E05" w:rsidP="008B6E05">
      <w:pPr>
        <w:pStyle w:val="ListParagraph"/>
        <w:numPr>
          <w:ilvl w:val="0"/>
          <w:numId w:val="41"/>
        </w:numPr>
        <w:rPr>
          <w:color w:val="000000" w:themeColor="text1"/>
        </w:rPr>
      </w:pPr>
      <w:r>
        <w:rPr>
          <w:color w:val="000000" w:themeColor="text1"/>
        </w:rPr>
        <w:t>Add Resistor tab to the Simplified interface; it’s commonly used to connect shield wires</w:t>
      </w:r>
    </w:p>
    <w:p w14:paraId="6A13EC96" w14:textId="0539499F" w:rsidR="008B6E05" w:rsidRDefault="00F95BCF" w:rsidP="008B6E05">
      <w:pPr>
        <w:pStyle w:val="ListParagraph"/>
        <w:numPr>
          <w:ilvl w:val="0"/>
          <w:numId w:val="41"/>
        </w:numPr>
        <w:rPr>
          <w:color w:val="000000" w:themeColor="text1"/>
        </w:rPr>
      </w:pPr>
      <w:r>
        <w:rPr>
          <w:color w:val="000000" w:themeColor="text1"/>
        </w:rPr>
        <w:t>Pre-fill the default LPM parameters for KI and E0</w:t>
      </w:r>
    </w:p>
    <w:p w14:paraId="01CA1CF3" w14:textId="06F6AB3C" w:rsidR="00F95BCF" w:rsidRDefault="00F95BCF" w:rsidP="008B6E05">
      <w:pPr>
        <w:pStyle w:val="ListParagraph"/>
        <w:numPr>
          <w:ilvl w:val="0"/>
          <w:numId w:val="41"/>
        </w:numPr>
        <w:rPr>
          <w:color w:val="000000" w:themeColor="text1"/>
        </w:rPr>
      </w:pPr>
      <w:r>
        <w:rPr>
          <w:color w:val="000000" w:themeColor="text1"/>
        </w:rPr>
        <w:t>Pre-fill the default Ground parameters for E0</w:t>
      </w:r>
    </w:p>
    <w:p w14:paraId="4013DD16" w14:textId="516E8E54" w:rsidR="00DD3890" w:rsidRDefault="00DD3890" w:rsidP="008B6E05">
      <w:pPr>
        <w:pStyle w:val="ListParagraph"/>
        <w:numPr>
          <w:ilvl w:val="0"/>
          <w:numId w:val="41"/>
        </w:numPr>
        <w:rPr>
          <w:color w:val="000000" w:themeColor="text1"/>
        </w:rPr>
      </w:pPr>
      <w:r>
        <w:rPr>
          <w:color w:val="000000" w:themeColor="text1"/>
        </w:rPr>
        <w:t>In the setup for critical current iterations, the prompts for first tower, last tower, and wire flags need to remain visible</w:t>
      </w:r>
    </w:p>
    <w:p w14:paraId="195717F7" w14:textId="18DF12E5" w:rsidR="00937CC5" w:rsidRDefault="00937CC5" w:rsidP="008B6E05">
      <w:pPr>
        <w:pStyle w:val="ListParagraph"/>
        <w:numPr>
          <w:ilvl w:val="0"/>
          <w:numId w:val="41"/>
        </w:numPr>
        <w:rPr>
          <w:color w:val="000000" w:themeColor="text1"/>
        </w:rPr>
      </w:pPr>
      <w:r>
        <w:rPr>
          <w:color w:val="000000" w:themeColor="text1"/>
        </w:rPr>
        <w:t xml:space="preserve">On the ground tab, the formula behind </w:t>
      </w:r>
      <w:r w:rsidRPr="00D57DED">
        <w:rPr>
          <w:b/>
          <w:i/>
          <w:color w:val="000000" w:themeColor="text1"/>
        </w:rPr>
        <w:t>Get R60</w:t>
      </w:r>
      <w:r>
        <w:rPr>
          <w:color w:val="000000" w:themeColor="text1"/>
        </w:rPr>
        <w:t xml:space="preserve"> should update to Dwight’s formula, because we changed the counterpoise ladder assembly.</w:t>
      </w:r>
    </w:p>
    <w:p w14:paraId="40E48E4B" w14:textId="289C69E5" w:rsidR="00F072C7" w:rsidRDefault="00F072C7" w:rsidP="00F072C7">
      <w:pPr>
        <w:pStyle w:val="ListParagraph"/>
        <w:numPr>
          <w:ilvl w:val="1"/>
          <w:numId w:val="41"/>
        </w:numPr>
        <w:rPr>
          <w:color w:val="000000" w:themeColor="text1"/>
        </w:rPr>
      </w:pPr>
      <w:r>
        <w:rPr>
          <w:color w:val="000000" w:themeColor="text1"/>
        </w:rPr>
        <w:t xml:space="preserve">Dwight </w:t>
      </w:r>
      <w:r w:rsidRPr="00F072C7">
        <w:rPr>
          <w:color w:val="000000" w:themeColor="text1"/>
          <w:position w:val="-50"/>
        </w:rPr>
        <w:object w:dxaOrig="7040" w:dyaOrig="1200" w14:anchorId="4367D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38.25pt" o:ole="">
            <v:imagedata r:id="rId8" o:title=""/>
          </v:shape>
          <o:OLEObject Type="Embed" ProgID="Equation.DSMT4" ShapeID="_x0000_i1025" DrawAspect="Content" ObjectID="_1566478669" r:id="rId9"/>
        </w:object>
      </w:r>
      <w:r>
        <w:rPr>
          <w:color w:val="000000" w:themeColor="text1"/>
        </w:rPr>
        <w:t xml:space="preserve"> </w:t>
      </w:r>
    </w:p>
    <w:p w14:paraId="13973030" w14:textId="55A3CD59" w:rsidR="00F072C7" w:rsidRDefault="00F072C7" w:rsidP="00F072C7">
      <w:pPr>
        <w:pStyle w:val="ListParagraph"/>
        <w:numPr>
          <w:ilvl w:val="1"/>
          <w:numId w:val="41"/>
        </w:numPr>
        <w:rPr>
          <w:color w:val="000000" w:themeColor="text1"/>
        </w:rPr>
      </w:pPr>
      <w:r>
        <w:rPr>
          <w:color w:val="000000" w:themeColor="text1"/>
        </w:rPr>
        <w:t xml:space="preserve">Note: </w:t>
      </w:r>
      <w:proofErr w:type="spellStart"/>
      <w:r>
        <w:rPr>
          <w:color w:val="000000" w:themeColor="text1"/>
        </w:rPr>
        <w:t>Sunde’s</w:t>
      </w:r>
      <w:proofErr w:type="spellEnd"/>
      <w:r>
        <w:rPr>
          <w:color w:val="000000" w:themeColor="text1"/>
        </w:rPr>
        <w:t xml:space="preserve"> is used in [1]: </w:t>
      </w:r>
      <w:r w:rsidRPr="00F072C7">
        <w:rPr>
          <w:color w:val="000000" w:themeColor="text1"/>
          <w:position w:val="-50"/>
        </w:rPr>
        <w:object w:dxaOrig="4160" w:dyaOrig="1200" w14:anchorId="38B8C84A">
          <v:shape id="_x0000_i1026" type="#_x0000_t75" style="width:161.75pt;height:46.75pt" o:ole="">
            <v:imagedata r:id="rId10" o:title=""/>
          </v:shape>
          <o:OLEObject Type="Embed" ProgID="Equation.DSMT4" ShapeID="_x0000_i1026" DrawAspect="Content" ObjectID="_1566478670" r:id="rId11"/>
        </w:object>
      </w:r>
      <w:r>
        <w:rPr>
          <w:color w:val="000000" w:themeColor="text1"/>
        </w:rPr>
        <w:t xml:space="preserve"> </w:t>
      </w:r>
    </w:p>
    <w:p w14:paraId="0367979F" w14:textId="632DE819" w:rsidR="00E24495" w:rsidRDefault="00E24495" w:rsidP="008B6E05">
      <w:pPr>
        <w:pStyle w:val="ListParagraph"/>
        <w:numPr>
          <w:ilvl w:val="0"/>
          <w:numId w:val="41"/>
        </w:numPr>
        <w:rPr>
          <w:color w:val="000000" w:themeColor="text1"/>
        </w:rPr>
      </w:pPr>
      <w:r>
        <w:rPr>
          <w:color w:val="000000" w:themeColor="text1"/>
        </w:rPr>
        <w:t>Add guidance for determining tower inductance.</w:t>
      </w:r>
    </w:p>
    <w:p w14:paraId="3B92DFE3" w14:textId="47A795C8" w:rsidR="00490665" w:rsidRDefault="00490665" w:rsidP="008B6E05">
      <w:pPr>
        <w:pStyle w:val="ListParagraph"/>
        <w:numPr>
          <w:ilvl w:val="0"/>
          <w:numId w:val="41"/>
        </w:numPr>
        <w:rPr>
          <w:color w:val="000000" w:themeColor="text1"/>
        </w:rPr>
      </w:pPr>
      <w:r>
        <w:rPr>
          <w:color w:val="000000" w:themeColor="text1"/>
        </w:rPr>
        <w:t>Python “hangs” when calculating flashover rate with line arresters.</w:t>
      </w:r>
    </w:p>
    <w:p w14:paraId="0329EC28" w14:textId="7AC20440" w:rsidR="002D7FC5" w:rsidRDefault="002D7FC5" w:rsidP="008B6E05">
      <w:pPr>
        <w:pStyle w:val="ListParagraph"/>
        <w:numPr>
          <w:ilvl w:val="0"/>
          <w:numId w:val="41"/>
        </w:numPr>
        <w:rPr>
          <w:color w:val="000000" w:themeColor="text1"/>
        </w:rPr>
      </w:pPr>
      <w:r>
        <w:rPr>
          <w:color w:val="000000" w:themeColor="text1"/>
        </w:rPr>
        <w:t>When there are only 4 conductors, make S2 coordinates the same as S1 after clicking “Update coordinates” in the phase view.</w:t>
      </w:r>
    </w:p>
    <w:p w14:paraId="002A1546" w14:textId="098C81D7" w:rsidR="00295428" w:rsidRPr="008B6E05" w:rsidRDefault="00295428" w:rsidP="008B6E05">
      <w:pPr>
        <w:pStyle w:val="ListParagraph"/>
        <w:numPr>
          <w:ilvl w:val="0"/>
          <w:numId w:val="41"/>
        </w:numPr>
        <w:rPr>
          <w:color w:val="000000" w:themeColor="text1"/>
        </w:rPr>
      </w:pPr>
      <w:r>
        <w:rPr>
          <w:color w:val="000000" w:themeColor="text1"/>
        </w:rPr>
        <w:t xml:space="preserve">Prefill the default </w:t>
      </w:r>
      <w:proofErr w:type="spellStart"/>
      <w:r>
        <w:rPr>
          <w:color w:val="000000" w:themeColor="text1"/>
        </w:rPr>
        <w:t>Arrbez</w:t>
      </w:r>
      <w:proofErr w:type="spellEnd"/>
      <w:r>
        <w:rPr>
          <w:color w:val="000000" w:themeColor="text1"/>
        </w:rPr>
        <w:t xml:space="preserve"> parameter for the reference voltage, and change units from “V” to “</w:t>
      </w:r>
      <w:proofErr w:type="spellStart"/>
      <w:r>
        <w:rPr>
          <w:color w:val="000000" w:themeColor="text1"/>
        </w:rPr>
        <w:t>pu</w:t>
      </w:r>
      <w:proofErr w:type="spellEnd"/>
      <w:r>
        <w:rPr>
          <w:color w:val="000000" w:themeColor="text1"/>
        </w:rPr>
        <w:t>”.</w:t>
      </w:r>
    </w:p>
    <w:p w14:paraId="14F6683F" w14:textId="2B5D63BA" w:rsidR="001E407E" w:rsidRPr="00E92408" w:rsidRDefault="00BB78AF" w:rsidP="001E407E">
      <w:pPr>
        <w:pStyle w:val="Heading1"/>
      </w:pPr>
      <w:bookmarkStart w:id="3" w:name="_Toc492736732"/>
      <w:r>
        <w:t>500-kV Horizontal Line</w:t>
      </w:r>
      <w:bookmarkEnd w:id="3"/>
    </w:p>
    <w:p w14:paraId="34BD51F3" w14:textId="4E08B65D" w:rsidR="001E407E" w:rsidRDefault="00187DF2" w:rsidP="004C0AE6">
      <w:pPr>
        <w:ind w:firstLine="284"/>
        <w:rPr>
          <w:color w:val="000000" w:themeColor="text1"/>
        </w:rPr>
      </w:pPr>
      <w:r>
        <w:rPr>
          <w:color w:val="000000" w:themeColor="text1"/>
        </w:rPr>
        <w:t xml:space="preserve">This example is based on </w:t>
      </w:r>
      <w:r w:rsidR="003979E0">
        <w:rPr>
          <w:color w:val="000000" w:themeColor="text1"/>
        </w:rPr>
        <w:t xml:space="preserve">pp. 27-32 in </w:t>
      </w:r>
      <w:r>
        <w:rPr>
          <w:color w:val="000000" w:themeColor="text1"/>
        </w:rPr>
        <w:t>Annex B of [1]</w:t>
      </w:r>
      <w:r w:rsidR="00CE07C5" w:rsidRPr="004C0AE6">
        <w:rPr>
          <w:color w:val="000000" w:themeColor="text1"/>
        </w:rPr>
        <w:t>.</w:t>
      </w:r>
      <w:r w:rsidR="008E5CC0">
        <w:rPr>
          <w:color w:val="000000" w:themeColor="text1"/>
        </w:rPr>
        <w:t xml:space="preserve"> When you start the GUI, two windows appear. One is the</w:t>
      </w:r>
      <w:r w:rsidR="00744B3E">
        <w:rPr>
          <w:color w:val="000000" w:themeColor="text1"/>
        </w:rPr>
        <w:t xml:space="preserve"> main</w:t>
      </w:r>
      <w:r w:rsidR="003979E0">
        <w:rPr>
          <w:color w:val="000000" w:themeColor="text1"/>
        </w:rPr>
        <w:t xml:space="preserve"> component panel</w:t>
      </w:r>
      <w:r w:rsidR="00744B3E">
        <w:rPr>
          <w:color w:val="000000" w:themeColor="text1"/>
        </w:rPr>
        <w:t xml:space="preserve"> called </w:t>
      </w:r>
      <w:proofErr w:type="spellStart"/>
      <w:r w:rsidR="00744B3E" w:rsidRPr="00744B3E">
        <w:rPr>
          <w:b/>
          <w:i/>
          <w:color w:val="000000" w:themeColor="text1"/>
        </w:rPr>
        <w:t>OpenETran</w:t>
      </w:r>
      <w:proofErr w:type="spellEnd"/>
      <w:r w:rsidR="003979E0">
        <w:rPr>
          <w:color w:val="000000" w:themeColor="text1"/>
        </w:rPr>
        <w:t xml:space="preserve">, and the other is the </w:t>
      </w:r>
      <w:r w:rsidR="00744B3E" w:rsidRPr="00744B3E">
        <w:rPr>
          <w:b/>
          <w:i/>
          <w:color w:val="000000" w:themeColor="text1"/>
        </w:rPr>
        <w:t>Phase View</w:t>
      </w:r>
      <w:r w:rsidR="003979E0">
        <w:rPr>
          <w:color w:val="000000" w:themeColor="text1"/>
        </w:rPr>
        <w:t>.</w:t>
      </w:r>
    </w:p>
    <w:p w14:paraId="48E8B9C2" w14:textId="585C8FCA" w:rsidR="003979E0" w:rsidRDefault="003979E0" w:rsidP="004C0AE6">
      <w:pPr>
        <w:ind w:firstLine="284"/>
        <w:rPr>
          <w:color w:val="000000" w:themeColor="text1"/>
        </w:rPr>
      </w:pPr>
      <w:r>
        <w:rPr>
          <w:color w:val="000000" w:themeColor="text1"/>
        </w:rPr>
        <w:t xml:space="preserve">Click the </w:t>
      </w:r>
      <w:r>
        <w:rPr>
          <w:b/>
          <w:i/>
          <w:color w:val="000000" w:themeColor="text1"/>
        </w:rPr>
        <w:t>Simulation</w:t>
      </w:r>
      <w:r w:rsidR="007310F0">
        <w:rPr>
          <w:color w:val="000000" w:themeColor="text1"/>
        </w:rPr>
        <w:t xml:space="preserve"> </w:t>
      </w:r>
      <w:r w:rsidR="00744B3E">
        <w:rPr>
          <w:color w:val="000000" w:themeColor="text1"/>
        </w:rPr>
        <w:t xml:space="preserve">tab on the main window </w:t>
      </w:r>
      <w:r w:rsidR="007310F0">
        <w:rPr>
          <w:color w:val="000000" w:themeColor="text1"/>
        </w:rPr>
        <w:t>and fill it out as follows. This creates a framework of 11 towers, each separated by 300 m. There are 5 conductors, to be labeled A, B, C, S1 and S2.</w:t>
      </w:r>
    </w:p>
    <w:p w14:paraId="67F51F32" w14:textId="003E5915" w:rsidR="003979E0" w:rsidRDefault="003979E0" w:rsidP="00DC5DCC">
      <w:pPr>
        <w:rPr>
          <w:color w:val="000000" w:themeColor="text1"/>
        </w:rPr>
      </w:pPr>
      <w:r>
        <w:rPr>
          <w:noProof/>
        </w:rPr>
        <w:drawing>
          <wp:inline distT="0" distB="0" distL="0" distR="0" wp14:anchorId="2679ECE7" wp14:editId="5CABB1F2">
            <wp:extent cx="5760720" cy="1609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609725"/>
                    </a:xfrm>
                    <a:prstGeom prst="rect">
                      <a:avLst/>
                    </a:prstGeom>
                  </pic:spPr>
                </pic:pic>
              </a:graphicData>
            </a:graphic>
          </wp:inline>
        </w:drawing>
      </w:r>
    </w:p>
    <w:p w14:paraId="72EC215D" w14:textId="58BE0B39" w:rsidR="00106548" w:rsidRDefault="00106548" w:rsidP="004C0AE6">
      <w:pPr>
        <w:ind w:firstLine="284"/>
        <w:rPr>
          <w:color w:val="000000" w:themeColor="text1"/>
        </w:rPr>
      </w:pPr>
      <w:r>
        <w:rPr>
          <w:color w:val="000000" w:themeColor="text1"/>
        </w:rPr>
        <w:t xml:space="preserve">Click the </w:t>
      </w:r>
      <w:r>
        <w:rPr>
          <w:b/>
          <w:i/>
          <w:color w:val="000000" w:themeColor="text1"/>
        </w:rPr>
        <w:t>Conductors</w:t>
      </w:r>
      <w:r>
        <w:rPr>
          <w:color w:val="000000" w:themeColor="text1"/>
        </w:rPr>
        <w:t xml:space="preserve"> tab, then click </w:t>
      </w:r>
      <w:r>
        <w:rPr>
          <w:b/>
          <w:i/>
          <w:color w:val="000000" w:themeColor="text1"/>
        </w:rPr>
        <w:t>New</w:t>
      </w:r>
      <w:r>
        <w:rPr>
          <w:color w:val="000000" w:themeColor="text1"/>
        </w:rPr>
        <w:t xml:space="preserve"> four times, and fill it out as follows:</w:t>
      </w:r>
    </w:p>
    <w:p w14:paraId="0DC163A0" w14:textId="6F660816" w:rsidR="00106548" w:rsidRDefault="00106548" w:rsidP="00DC5DCC">
      <w:pPr>
        <w:rPr>
          <w:color w:val="000000" w:themeColor="text1"/>
        </w:rPr>
      </w:pPr>
      <w:r>
        <w:rPr>
          <w:noProof/>
        </w:rPr>
        <w:lastRenderedPageBreak/>
        <w:drawing>
          <wp:inline distT="0" distB="0" distL="0" distR="0" wp14:anchorId="27AD3B6B" wp14:editId="79CB4822">
            <wp:extent cx="5760720" cy="54127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5412740"/>
                    </a:xfrm>
                    <a:prstGeom prst="rect">
                      <a:avLst/>
                    </a:prstGeom>
                  </pic:spPr>
                </pic:pic>
              </a:graphicData>
            </a:graphic>
          </wp:inline>
        </w:drawing>
      </w:r>
    </w:p>
    <w:p w14:paraId="2C8756EF" w14:textId="14264BE2" w:rsidR="00106548" w:rsidRDefault="008133C2" w:rsidP="00106548">
      <w:pPr>
        <w:ind w:firstLine="284"/>
        <w:rPr>
          <w:color w:val="000000" w:themeColor="text1"/>
        </w:rPr>
      </w:pPr>
      <w:r>
        <w:rPr>
          <w:color w:val="000000" w:themeColor="text1"/>
        </w:rPr>
        <w:t xml:space="preserve">Click the </w:t>
      </w:r>
      <w:r>
        <w:rPr>
          <w:b/>
          <w:i/>
          <w:color w:val="000000" w:themeColor="text1"/>
        </w:rPr>
        <w:t>Label</w:t>
      </w:r>
      <w:r w:rsidR="00106548">
        <w:rPr>
          <w:b/>
          <w:i/>
          <w:color w:val="000000" w:themeColor="text1"/>
        </w:rPr>
        <w:t>s</w:t>
      </w:r>
      <w:r w:rsidR="00106548">
        <w:rPr>
          <w:color w:val="000000" w:themeColor="text1"/>
        </w:rPr>
        <w:t xml:space="preserve"> tab, then click </w:t>
      </w:r>
      <w:r w:rsidR="00106548">
        <w:rPr>
          <w:b/>
          <w:i/>
          <w:color w:val="000000" w:themeColor="text1"/>
        </w:rPr>
        <w:t>New</w:t>
      </w:r>
      <w:r w:rsidR="00106548">
        <w:rPr>
          <w:color w:val="000000" w:themeColor="text1"/>
        </w:rPr>
        <w:t xml:space="preserve"> four times, and fill it out as follows:</w:t>
      </w:r>
    </w:p>
    <w:p w14:paraId="38512FD9" w14:textId="3F55FD1E" w:rsidR="00106548" w:rsidRDefault="00CA206F" w:rsidP="00DC5DCC">
      <w:pPr>
        <w:rPr>
          <w:color w:val="000000" w:themeColor="text1"/>
        </w:rPr>
      </w:pPr>
      <w:r>
        <w:rPr>
          <w:noProof/>
        </w:rPr>
        <w:drawing>
          <wp:inline distT="0" distB="0" distL="0" distR="0" wp14:anchorId="077B9272" wp14:editId="43445DC2">
            <wp:extent cx="5760720" cy="18497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49755"/>
                    </a:xfrm>
                    <a:prstGeom prst="rect">
                      <a:avLst/>
                    </a:prstGeom>
                  </pic:spPr>
                </pic:pic>
              </a:graphicData>
            </a:graphic>
          </wp:inline>
        </w:drawing>
      </w:r>
    </w:p>
    <w:p w14:paraId="1F8EB610" w14:textId="7C50B05D" w:rsidR="00CA206F" w:rsidRDefault="00CA206F" w:rsidP="00CA206F">
      <w:pPr>
        <w:ind w:firstLine="284"/>
        <w:rPr>
          <w:color w:val="000000" w:themeColor="text1"/>
        </w:rPr>
      </w:pPr>
      <w:r>
        <w:rPr>
          <w:color w:val="000000" w:themeColor="text1"/>
        </w:rPr>
        <w:t xml:space="preserve">Click the </w:t>
      </w:r>
      <w:r>
        <w:rPr>
          <w:b/>
          <w:i/>
          <w:color w:val="000000" w:themeColor="text1"/>
        </w:rPr>
        <w:t>Ground</w:t>
      </w:r>
      <w:r>
        <w:rPr>
          <w:color w:val="000000" w:themeColor="text1"/>
        </w:rPr>
        <w:t xml:space="preserve"> tab, </w:t>
      </w:r>
      <w:r w:rsidR="00414D31">
        <w:rPr>
          <w:color w:val="000000" w:themeColor="text1"/>
        </w:rPr>
        <w:t>and fill it out as follows. This puts a counterpoise and tower inductance on the first shield wire, S1, at every tower. We’ll connect S2 to ground later.</w:t>
      </w:r>
    </w:p>
    <w:p w14:paraId="60DC49D4" w14:textId="03AA1D41" w:rsidR="00CA206F" w:rsidRDefault="00414D31" w:rsidP="00DC5DCC">
      <w:pPr>
        <w:rPr>
          <w:color w:val="000000" w:themeColor="text1"/>
        </w:rPr>
      </w:pPr>
      <w:r>
        <w:rPr>
          <w:noProof/>
        </w:rPr>
        <w:lastRenderedPageBreak/>
        <w:drawing>
          <wp:inline distT="0" distB="0" distL="0" distR="0" wp14:anchorId="13921572" wp14:editId="51B05CE8">
            <wp:extent cx="5760720" cy="11633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1163320"/>
                    </a:xfrm>
                    <a:prstGeom prst="rect">
                      <a:avLst/>
                    </a:prstGeom>
                  </pic:spPr>
                </pic:pic>
              </a:graphicData>
            </a:graphic>
          </wp:inline>
        </w:drawing>
      </w:r>
    </w:p>
    <w:p w14:paraId="3B3DBD3F" w14:textId="157FED5D" w:rsidR="00D812D6" w:rsidRDefault="00D812D6" w:rsidP="00D812D6">
      <w:pPr>
        <w:ind w:firstLine="284"/>
        <w:rPr>
          <w:color w:val="000000" w:themeColor="text1"/>
        </w:rPr>
      </w:pPr>
      <w:r>
        <w:rPr>
          <w:color w:val="000000" w:themeColor="text1"/>
        </w:rPr>
        <w:t xml:space="preserve">Click the </w:t>
      </w:r>
      <w:r>
        <w:rPr>
          <w:b/>
          <w:i/>
          <w:color w:val="000000" w:themeColor="text1"/>
        </w:rPr>
        <w:t>Surge</w:t>
      </w:r>
      <w:r>
        <w:rPr>
          <w:color w:val="000000" w:themeColor="text1"/>
        </w:rPr>
        <w:t xml:space="preserve"> tab, and fill it out as follows. This puts a stroke to S1 of the middle tower.</w:t>
      </w:r>
    </w:p>
    <w:p w14:paraId="67C1CEB1" w14:textId="05D17166" w:rsidR="00176EDE" w:rsidRDefault="00176EDE" w:rsidP="00DC5DCC">
      <w:pPr>
        <w:rPr>
          <w:color w:val="000000" w:themeColor="text1"/>
        </w:rPr>
      </w:pPr>
      <w:r>
        <w:rPr>
          <w:noProof/>
        </w:rPr>
        <w:drawing>
          <wp:inline distT="0" distB="0" distL="0" distR="0" wp14:anchorId="1C215F2D" wp14:editId="2B4A1EB4">
            <wp:extent cx="5760720" cy="11449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1144905"/>
                    </a:xfrm>
                    <a:prstGeom prst="rect">
                      <a:avLst/>
                    </a:prstGeom>
                  </pic:spPr>
                </pic:pic>
              </a:graphicData>
            </a:graphic>
          </wp:inline>
        </w:drawing>
      </w:r>
    </w:p>
    <w:p w14:paraId="5455D20E" w14:textId="6695BDD4" w:rsidR="00176EDE" w:rsidRDefault="00176EDE" w:rsidP="00176EDE">
      <w:pPr>
        <w:ind w:firstLine="284"/>
        <w:rPr>
          <w:color w:val="000000" w:themeColor="text1"/>
        </w:rPr>
      </w:pPr>
      <w:r>
        <w:rPr>
          <w:color w:val="000000" w:themeColor="text1"/>
        </w:rPr>
        <w:t xml:space="preserve">Click the </w:t>
      </w:r>
      <w:r>
        <w:rPr>
          <w:b/>
          <w:i/>
          <w:color w:val="000000" w:themeColor="text1"/>
        </w:rPr>
        <w:t>LPM</w:t>
      </w:r>
      <w:r>
        <w:rPr>
          <w:color w:val="000000" w:themeColor="text1"/>
        </w:rPr>
        <w:t xml:space="preserve"> tab, and fill it out as follows. This puts </w:t>
      </w:r>
      <w:r w:rsidR="00002F9D">
        <w:rPr>
          <w:color w:val="000000" w:themeColor="text1"/>
        </w:rPr>
        <w:t>insulation of 147</w:t>
      </w:r>
      <w:r w:rsidR="005002B3">
        <w:rPr>
          <w:color w:val="000000" w:themeColor="text1"/>
        </w:rPr>
        <w:t>0-kV CFO (i.e. strike distance over insulators of 3 m) on each phase. Time-dependence is represented in default parameters for the leader progression model</w:t>
      </w:r>
      <w:r>
        <w:rPr>
          <w:color w:val="000000" w:themeColor="text1"/>
        </w:rPr>
        <w:t>.</w:t>
      </w:r>
    </w:p>
    <w:p w14:paraId="02CD27BB" w14:textId="155A6575" w:rsidR="005002B3" w:rsidRDefault="005002B3" w:rsidP="00DC5DCC">
      <w:pPr>
        <w:rPr>
          <w:color w:val="000000" w:themeColor="text1"/>
        </w:rPr>
      </w:pPr>
      <w:r>
        <w:rPr>
          <w:noProof/>
        </w:rPr>
        <w:drawing>
          <wp:inline distT="0" distB="0" distL="0" distR="0" wp14:anchorId="47F3033C" wp14:editId="707AA134">
            <wp:extent cx="5760720" cy="11696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1169670"/>
                    </a:xfrm>
                    <a:prstGeom prst="rect">
                      <a:avLst/>
                    </a:prstGeom>
                  </pic:spPr>
                </pic:pic>
              </a:graphicData>
            </a:graphic>
          </wp:inline>
        </w:drawing>
      </w:r>
    </w:p>
    <w:p w14:paraId="4EF80B2E" w14:textId="73A203B5" w:rsidR="00176EDE" w:rsidRDefault="00BA755C" w:rsidP="00D812D6">
      <w:pPr>
        <w:ind w:firstLine="284"/>
        <w:rPr>
          <w:color w:val="000000" w:themeColor="text1"/>
        </w:rPr>
      </w:pPr>
      <w:r>
        <w:rPr>
          <w:color w:val="000000" w:themeColor="text1"/>
        </w:rPr>
        <w:t xml:space="preserve">Click the </w:t>
      </w:r>
      <w:r>
        <w:rPr>
          <w:b/>
          <w:i/>
          <w:color w:val="000000" w:themeColor="text1"/>
        </w:rPr>
        <w:t>Meter</w:t>
      </w:r>
      <w:r>
        <w:rPr>
          <w:color w:val="000000" w:themeColor="text1"/>
        </w:rPr>
        <w:t xml:space="preserve"> tab, and fill it out as follows. This requests voltage plots across each phase insulator, and from tower top to remote g</w:t>
      </w:r>
      <w:r w:rsidR="00002F9D">
        <w:rPr>
          <w:color w:val="000000" w:themeColor="text1"/>
        </w:rPr>
        <w:t>round, just at the struck tower #6, which is the middle one of 11 towers.</w:t>
      </w:r>
    </w:p>
    <w:p w14:paraId="147D887E" w14:textId="20C57279" w:rsidR="000F0617" w:rsidRDefault="000F0617" w:rsidP="00DC5DCC">
      <w:pPr>
        <w:rPr>
          <w:color w:val="000000" w:themeColor="text1"/>
        </w:rPr>
      </w:pPr>
      <w:r>
        <w:rPr>
          <w:noProof/>
        </w:rPr>
        <w:drawing>
          <wp:inline distT="0" distB="0" distL="0" distR="0" wp14:anchorId="4D6D2EF9" wp14:editId="269F3911">
            <wp:extent cx="5760720" cy="11722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1172210"/>
                    </a:xfrm>
                    <a:prstGeom prst="rect">
                      <a:avLst/>
                    </a:prstGeom>
                  </pic:spPr>
                </pic:pic>
              </a:graphicData>
            </a:graphic>
          </wp:inline>
        </w:drawing>
      </w:r>
    </w:p>
    <w:p w14:paraId="51C55D2E" w14:textId="386B6C60" w:rsidR="000F0617" w:rsidRPr="000F0617" w:rsidRDefault="000F0617" w:rsidP="00D812D6">
      <w:pPr>
        <w:ind w:firstLine="284"/>
        <w:rPr>
          <w:color w:val="000000" w:themeColor="text1"/>
        </w:rPr>
      </w:pPr>
      <w:r>
        <w:rPr>
          <w:color w:val="000000" w:themeColor="text1"/>
        </w:rPr>
        <w:t xml:space="preserve">We’re not using line arresters now, but we still need to connect S1 and S2 at all towers. Go back to the </w:t>
      </w:r>
      <w:r>
        <w:rPr>
          <w:b/>
          <w:i/>
          <w:color w:val="000000" w:themeColor="text1"/>
        </w:rPr>
        <w:t>Project</w:t>
      </w:r>
      <w:r>
        <w:rPr>
          <w:color w:val="000000" w:themeColor="text1"/>
        </w:rPr>
        <w:t xml:space="preserve"> tab and request the </w:t>
      </w:r>
      <w:r>
        <w:rPr>
          <w:b/>
          <w:i/>
          <w:color w:val="000000" w:themeColor="text1"/>
        </w:rPr>
        <w:t>Full Interface</w:t>
      </w:r>
      <w:r>
        <w:rPr>
          <w:color w:val="000000" w:themeColor="text1"/>
        </w:rPr>
        <w:t xml:space="preserve"> by clicking the radio button.</w:t>
      </w:r>
    </w:p>
    <w:p w14:paraId="1077C282" w14:textId="30CEFB59" w:rsidR="000F0617" w:rsidRDefault="000F0617" w:rsidP="00DC5DCC">
      <w:pPr>
        <w:rPr>
          <w:color w:val="000000" w:themeColor="text1"/>
        </w:rPr>
      </w:pPr>
      <w:r>
        <w:rPr>
          <w:noProof/>
        </w:rPr>
        <w:drawing>
          <wp:inline distT="0" distB="0" distL="0" distR="0" wp14:anchorId="004F1ED5" wp14:editId="5665EC69">
            <wp:extent cx="5760720" cy="11518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1151890"/>
                    </a:xfrm>
                    <a:prstGeom prst="rect">
                      <a:avLst/>
                    </a:prstGeom>
                  </pic:spPr>
                </pic:pic>
              </a:graphicData>
            </a:graphic>
          </wp:inline>
        </w:drawing>
      </w:r>
    </w:p>
    <w:p w14:paraId="0F8D6518" w14:textId="2222FC39" w:rsidR="000F0617" w:rsidRDefault="000F0617" w:rsidP="00D812D6">
      <w:pPr>
        <w:ind w:firstLine="284"/>
        <w:rPr>
          <w:color w:val="000000" w:themeColor="text1"/>
        </w:rPr>
      </w:pPr>
      <w:r>
        <w:rPr>
          <w:color w:val="000000" w:themeColor="text1"/>
        </w:rPr>
        <w:t xml:space="preserve">Click the </w:t>
      </w:r>
      <w:r>
        <w:rPr>
          <w:b/>
          <w:i/>
          <w:color w:val="000000" w:themeColor="text1"/>
        </w:rPr>
        <w:t>Resistor</w:t>
      </w:r>
      <w:r>
        <w:rPr>
          <w:color w:val="000000" w:themeColor="text1"/>
        </w:rPr>
        <w:t xml:space="preserve"> tab and fill it out as follows. This </w:t>
      </w:r>
      <w:r w:rsidR="00744B3E">
        <w:rPr>
          <w:color w:val="000000" w:themeColor="text1"/>
        </w:rPr>
        <w:t>1-m</w:t>
      </w:r>
      <w:r w:rsidR="00744B3E" w:rsidRPr="00744B3E">
        <w:rPr>
          <w:rFonts w:ascii="Symbol" w:hAnsi="Symbol"/>
          <w:color w:val="000000" w:themeColor="text1"/>
        </w:rPr>
        <w:t></w:t>
      </w:r>
      <w:r w:rsidR="00744B3E">
        <w:rPr>
          <w:color w:val="000000" w:themeColor="text1"/>
        </w:rPr>
        <w:t xml:space="preserve"> resistor </w:t>
      </w:r>
      <w:r>
        <w:rPr>
          <w:color w:val="000000" w:themeColor="text1"/>
        </w:rPr>
        <w:t>connects S1 and S2.</w:t>
      </w:r>
    </w:p>
    <w:p w14:paraId="3BCE8093" w14:textId="68D404F0" w:rsidR="000F0617" w:rsidRDefault="000F0617" w:rsidP="00DC5DCC">
      <w:pPr>
        <w:rPr>
          <w:color w:val="000000" w:themeColor="text1"/>
        </w:rPr>
      </w:pPr>
      <w:r>
        <w:rPr>
          <w:noProof/>
        </w:rPr>
        <w:lastRenderedPageBreak/>
        <w:drawing>
          <wp:inline distT="0" distB="0" distL="0" distR="0" wp14:anchorId="1C374DE3" wp14:editId="47FAD0B2">
            <wp:extent cx="5760720" cy="11645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1164590"/>
                    </a:xfrm>
                    <a:prstGeom prst="rect">
                      <a:avLst/>
                    </a:prstGeom>
                  </pic:spPr>
                </pic:pic>
              </a:graphicData>
            </a:graphic>
          </wp:inline>
        </w:drawing>
      </w:r>
    </w:p>
    <w:p w14:paraId="28CE5A75" w14:textId="47E19A51" w:rsidR="000F0617" w:rsidRDefault="000F0617" w:rsidP="00D812D6">
      <w:pPr>
        <w:ind w:firstLine="284"/>
        <w:rPr>
          <w:color w:val="000000" w:themeColor="text1"/>
        </w:rPr>
      </w:pPr>
      <w:r>
        <w:rPr>
          <w:color w:val="000000" w:themeColor="text1"/>
        </w:rPr>
        <w:t xml:space="preserve">This is a good time to save your work, i.e. before attempting your first simulation. Click the </w:t>
      </w:r>
      <w:r>
        <w:rPr>
          <w:b/>
          <w:i/>
          <w:color w:val="000000" w:themeColor="text1"/>
        </w:rPr>
        <w:t>Project</w:t>
      </w:r>
      <w:r>
        <w:rPr>
          <w:b/>
          <w:color w:val="000000" w:themeColor="text1"/>
        </w:rPr>
        <w:t xml:space="preserve"> </w:t>
      </w:r>
      <w:r>
        <w:rPr>
          <w:color w:val="000000" w:themeColor="text1"/>
        </w:rPr>
        <w:t xml:space="preserve">tab again, </w:t>
      </w:r>
      <w:r w:rsidR="001322FD">
        <w:rPr>
          <w:color w:val="000000" w:themeColor="text1"/>
        </w:rPr>
        <w:t xml:space="preserve">Click the </w:t>
      </w:r>
      <w:r w:rsidR="001322FD">
        <w:rPr>
          <w:b/>
          <w:i/>
          <w:color w:val="000000" w:themeColor="text1"/>
        </w:rPr>
        <w:t>Save</w:t>
      </w:r>
      <w:r w:rsidR="001322FD">
        <w:rPr>
          <w:color w:val="000000" w:themeColor="text1"/>
        </w:rPr>
        <w:t xml:space="preserve"> button and save the project to a file name and path of your choice.</w:t>
      </w:r>
    </w:p>
    <w:p w14:paraId="34E9E932" w14:textId="6597F339" w:rsidR="001322FD" w:rsidRDefault="001322FD" w:rsidP="00DC5DCC">
      <w:pPr>
        <w:rPr>
          <w:color w:val="000000" w:themeColor="text1"/>
        </w:rPr>
      </w:pPr>
      <w:r>
        <w:rPr>
          <w:noProof/>
        </w:rPr>
        <w:drawing>
          <wp:inline distT="0" distB="0" distL="0" distR="0" wp14:anchorId="6D0828C5" wp14:editId="3E65CA6E">
            <wp:extent cx="5760720" cy="16313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1631315"/>
                    </a:xfrm>
                    <a:prstGeom prst="rect">
                      <a:avLst/>
                    </a:prstGeom>
                  </pic:spPr>
                </pic:pic>
              </a:graphicData>
            </a:graphic>
          </wp:inline>
        </w:drawing>
      </w:r>
    </w:p>
    <w:p w14:paraId="115AD06A" w14:textId="1BD16897" w:rsidR="001322FD" w:rsidRDefault="001322FD" w:rsidP="00D812D6">
      <w:pPr>
        <w:ind w:firstLine="284"/>
        <w:rPr>
          <w:color w:val="000000" w:themeColor="text1"/>
        </w:rPr>
      </w:pPr>
      <w:r>
        <w:rPr>
          <w:color w:val="000000" w:themeColor="text1"/>
        </w:rPr>
        <w:t xml:space="preserve">Now find the </w:t>
      </w:r>
      <w:r>
        <w:rPr>
          <w:b/>
          <w:i/>
          <w:color w:val="000000" w:themeColor="text1"/>
        </w:rPr>
        <w:t>Phase View</w:t>
      </w:r>
      <w:r>
        <w:rPr>
          <w:color w:val="000000" w:themeColor="text1"/>
        </w:rPr>
        <w:t xml:space="preserve"> window and click </w:t>
      </w:r>
      <w:r>
        <w:rPr>
          <w:b/>
          <w:i/>
          <w:color w:val="000000" w:themeColor="text1"/>
        </w:rPr>
        <w:t>Update Coordinates</w:t>
      </w:r>
      <w:r>
        <w:rPr>
          <w:color w:val="000000" w:themeColor="text1"/>
        </w:rPr>
        <w:t xml:space="preserve">. It should now show your input conductor coordinates at the tower. This line is not perfectly shielded at 15 kA, as indicated by some exposure of the red arcs outside the green shielding envelope. Our critical current for shielding failures is yet to be determined; it may not be 15 kA. </w:t>
      </w:r>
    </w:p>
    <w:p w14:paraId="16EEF056" w14:textId="483D4B8E" w:rsidR="001322FD" w:rsidRDefault="001322FD" w:rsidP="00DC5DCC">
      <w:pPr>
        <w:rPr>
          <w:color w:val="000000" w:themeColor="text1"/>
        </w:rPr>
      </w:pPr>
      <w:r>
        <w:rPr>
          <w:noProof/>
        </w:rPr>
        <w:drawing>
          <wp:inline distT="0" distB="0" distL="0" distR="0" wp14:anchorId="78A8B912" wp14:editId="7BD0EBA2">
            <wp:extent cx="5691229" cy="3781453"/>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91229" cy="3781453"/>
                    </a:xfrm>
                    <a:prstGeom prst="rect">
                      <a:avLst/>
                    </a:prstGeom>
                  </pic:spPr>
                </pic:pic>
              </a:graphicData>
            </a:graphic>
          </wp:inline>
        </w:drawing>
      </w:r>
    </w:p>
    <w:p w14:paraId="72885D93" w14:textId="1635FD3E" w:rsidR="001322FD" w:rsidRPr="001322FD" w:rsidRDefault="001322FD" w:rsidP="00D812D6">
      <w:pPr>
        <w:ind w:firstLine="284"/>
        <w:rPr>
          <w:color w:val="000000" w:themeColor="text1"/>
        </w:rPr>
      </w:pPr>
      <w:r>
        <w:rPr>
          <w:color w:val="000000" w:themeColor="text1"/>
        </w:rPr>
        <w:lastRenderedPageBreak/>
        <w:t xml:space="preserve">For illustrative purposes, put a tree line on the left-hand side of the line. Change the </w:t>
      </w:r>
      <w:r>
        <w:rPr>
          <w:b/>
          <w:i/>
          <w:color w:val="000000" w:themeColor="text1"/>
        </w:rPr>
        <w:t>Object Left</w:t>
      </w:r>
      <w:r>
        <w:rPr>
          <w:color w:val="000000" w:themeColor="text1"/>
        </w:rPr>
        <w:t xml:space="preserve"> </w:t>
      </w:r>
      <w:r w:rsidR="00744B3E">
        <w:rPr>
          <w:color w:val="000000" w:themeColor="text1"/>
        </w:rPr>
        <w:t xml:space="preserve">x and y coordinates to -20 and </w:t>
      </w:r>
      <w:r>
        <w:rPr>
          <w:color w:val="000000" w:themeColor="text1"/>
        </w:rPr>
        <w:t xml:space="preserve">30, respectively, then click </w:t>
      </w:r>
      <w:r w:rsidR="00744B3E">
        <w:rPr>
          <w:b/>
          <w:i/>
          <w:color w:val="000000" w:themeColor="text1"/>
        </w:rPr>
        <w:t>Update v</w:t>
      </w:r>
      <w:r>
        <w:rPr>
          <w:b/>
          <w:i/>
          <w:color w:val="000000" w:themeColor="text1"/>
        </w:rPr>
        <w:t>iew</w:t>
      </w:r>
      <w:r>
        <w:rPr>
          <w:i/>
          <w:color w:val="000000" w:themeColor="text1"/>
        </w:rPr>
        <w:t xml:space="preserve">. </w:t>
      </w:r>
      <w:r>
        <w:rPr>
          <w:color w:val="000000" w:themeColor="text1"/>
        </w:rPr>
        <w:t>Now the left side is shielded from strokes 15 kA or greater.</w:t>
      </w:r>
    </w:p>
    <w:p w14:paraId="1E4CDFEB" w14:textId="4CB05C63" w:rsidR="001322FD" w:rsidRDefault="001322FD" w:rsidP="00DC5DCC">
      <w:pPr>
        <w:rPr>
          <w:color w:val="000000" w:themeColor="text1"/>
        </w:rPr>
      </w:pPr>
      <w:r>
        <w:rPr>
          <w:noProof/>
        </w:rPr>
        <w:drawing>
          <wp:inline distT="0" distB="0" distL="0" distR="0" wp14:anchorId="370AF5F1" wp14:editId="564CC014">
            <wp:extent cx="5760720" cy="27165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2716530"/>
                    </a:xfrm>
                    <a:prstGeom prst="rect">
                      <a:avLst/>
                    </a:prstGeom>
                  </pic:spPr>
                </pic:pic>
              </a:graphicData>
            </a:graphic>
          </wp:inline>
        </w:drawing>
      </w:r>
    </w:p>
    <w:p w14:paraId="24D52EC3" w14:textId="179062D1" w:rsidR="00A77FF5" w:rsidRDefault="00A77FF5" w:rsidP="00D812D6">
      <w:pPr>
        <w:ind w:firstLine="284"/>
        <w:rPr>
          <w:color w:val="000000" w:themeColor="text1"/>
        </w:rPr>
      </w:pPr>
      <w:r>
        <w:rPr>
          <w:color w:val="000000" w:themeColor="text1"/>
        </w:rPr>
        <w:t xml:space="preserve">Back on the </w:t>
      </w:r>
      <w:proofErr w:type="spellStart"/>
      <w:r w:rsidR="0005651D" w:rsidRPr="0005651D">
        <w:rPr>
          <w:b/>
          <w:i/>
          <w:color w:val="000000" w:themeColor="text1"/>
        </w:rPr>
        <w:t>OpenETran</w:t>
      </w:r>
      <w:proofErr w:type="spellEnd"/>
      <w:r>
        <w:rPr>
          <w:color w:val="000000" w:themeColor="text1"/>
        </w:rPr>
        <w:t xml:space="preserve"> window, click </w:t>
      </w:r>
      <w:r>
        <w:rPr>
          <w:b/>
          <w:i/>
          <w:color w:val="000000" w:themeColor="text1"/>
        </w:rPr>
        <w:t>Simulate</w:t>
      </w:r>
      <w:r>
        <w:rPr>
          <w:color w:val="000000" w:themeColor="text1"/>
        </w:rPr>
        <w:t xml:space="preserve"> and then the </w:t>
      </w:r>
      <w:r>
        <w:rPr>
          <w:b/>
          <w:i/>
          <w:color w:val="000000" w:themeColor="text1"/>
        </w:rPr>
        <w:t>Simulate!</w:t>
      </w:r>
      <w:r>
        <w:rPr>
          <w:color w:val="000000" w:themeColor="text1"/>
        </w:rPr>
        <w:t xml:space="preserve"> Button. </w:t>
      </w:r>
      <w:r w:rsidR="0005651D">
        <w:rPr>
          <w:color w:val="000000" w:themeColor="text1"/>
        </w:rPr>
        <w:t xml:space="preserve">After a couple of seconds, you see the following requested voltage plots at tower 6 for a 100-kA stroke. The peak tower voltage is about 1280 kV. It’s higher than 3.622 </w:t>
      </w:r>
      <w:r w:rsidR="0005651D" w:rsidRPr="00AF7FF8">
        <w:rPr>
          <w:rFonts w:ascii="Symbol" w:hAnsi="Symbol"/>
          <w:color w:val="000000" w:themeColor="text1"/>
        </w:rPr>
        <w:t></w:t>
      </w:r>
      <w:r w:rsidR="0005651D">
        <w:rPr>
          <w:color w:val="000000" w:themeColor="text1"/>
        </w:rPr>
        <w:t xml:space="preserve"> x 100 kA</w:t>
      </w:r>
      <w:r w:rsidR="00AF7FF8">
        <w:rPr>
          <w:color w:val="000000" w:themeColor="text1"/>
        </w:rPr>
        <w:t>,</w:t>
      </w:r>
      <w:r w:rsidR="0005651D">
        <w:rPr>
          <w:color w:val="000000" w:themeColor="text1"/>
        </w:rPr>
        <w:t xml:space="preserve"> due to tower inductance and </w:t>
      </w:r>
      <w:r w:rsidR="00AF7FF8">
        <w:rPr>
          <w:color w:val="000000" w:themeColor="text1"/>
        </w:rPr>
        <w:t>nonlinear frequency dependence in the counterpoise. Howeve</w:t>
      </w:r>
      <w:r w:rsidR="00B228F0">
        <w:rPr>
          <w:color w:val="000000" w:themeColor="text1"/>
        </w:rPr>
        <w:t>r, the worst peak insulator volt</w:t>
      </w:r>
      <w:r w:rsidR="00AF7FF8">
        <w:rPr>
          <w:color w:val="000000" w:themeColor="text1"/>
        </w:rPr>
        <w:t xml:space="preserve">ages are -865 kV on the two outer phases, less than the 1470-kV CFO, so flashover would not be expected. Plot data was saved in a CSV file if you wish to do further processing in a program like Excel or MATLAB. </w:t>
      </w:r>
    </w:p>
    <w:p w14:paraId="2EBBB3EE" w14:textId="63BBB629" w:rsidR="00B65E5C" w:rsidRDefault="00B65E5C" w:rsidP="00DC5DCC">
      <w:pPr>
        <w:rPr>
          <w:color w:val="000000" w:themeColor="text1"/>
        </w:rPr>
      </w:pPr>
      <w:r>
        <w:rPr>
          <w:noProof/>
        </w:rPr>
        <w:drawing>
          <wp:inline distT="0" distB="0" distL="0" distR="0" wp14:anchorId="1B9A9D71" wp14:editId="66750C48">
            <wp:extent cx="5760720" cy="34963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3496310"/>
                    </a:xfrm>
                    <a:prstGeom prst="rect">
                      <a:avLst/>
                    </a:prstGeom>
                  </pic:spPr>
                </pic:pic>
              </a:graphicData>
            </a:graphic>
          </wp:inline>
        </w:drawing>
      </w:r>
    </w:p>
    <w:p w14:paraId="70B81C7C" w14:textId="40C67767" w:rsidR="009E15E0" w:rsidRDefault="007A3D54" w:rsidP="009E15E0">
      <w:pPr>
        <w:ind w:firstLine="284"/>
        <w:rPr>
          <w:color w:val="000000" w:themeColor="text1"/>
        </w:rPr>
      </w:pPr>
      <w:r>
        <w:rPr>
          <w:color w:val="000000" w:themeColor="text1"/>
        </w:rPr>
        <w:t xml:space="preserve">Close the plot window using the </w:t>
      </w:r>
      <w:r w:rsidRPr="007A3D54">
        <w:rPr>
          <w:b/>
          <w:i/>
          <w:color w:val="000000" w:themeColor="text1"/>
        </w:rPr>
        <w:t>X</w:t>
      </w:r>
      <w:r>
        <w:rPr>
          <w:color w:val="000000" w:themeColor="text1"/>
        </w:rPr>
        <w:t xml:space="preserve"> in its upper right corner. </w:t>
      </w:r>
      <w:r w:rsidR="009E15E0">
        <w:rPr>
          <w:color w:val="000000" w:themeColor="text1"/>
        </w:rPr>
        <w:t xml:space="preserve">Back </w:t>
      </w:r>
      <w:proofErr w:type="spellStart"/>
      <w:r w:rsidRPr="007A3D54">
        <w:rPr>
          <w:b/>
          <w:i/>
          <w:color w:val="000000" w:themeColor="text1"/>
        </w:rPr>
        <w:t>OpenETran</w:t>
      </w:r>
      <w:proofErr w:type="spellEnd"/>
      <w:r w:rsidR="009E15E0">
        <w:rPr>
          <w:color w:val="000000" w:themeColor="text1"/>
        </w:rPr>
        <w:t xml:space="preserve"> window, c</w:t>
      </w:r>
      <w:r>
        <w:rPr>
          <w:color w:val="000000" w:themeColor="text1"/>
        </w:rPr>
        <w:t xml:space="preserve">hange the simulation control parameters as shown in the </w:t>
      </w:r>
      <w:r w:rsidRPr="007A3D54">
        <w:rPr>
          <w:b/>
          <w:color w:val="FF0000"/>
        </w:rPr>
        <w:t>red</w:t>
      </w:r>
      <w:r>
        <w:rPr>
          <w:color w:val="000000" w:themeColor="text1"/>
        </w:rPr>
        <w:t xml:space="preserve"> highlighted area. This will run the program to </w:t>
      </w:r>
      <w:r>
        <w:rPr>
          <w:color w:val="000000" w:themeColor="text1"/>
        </w:rPr>
        <w:lastRenderedPageBreak/>
        <w:t>determine critical currents, which just barely cause flashover, to any of the five conductors if struck at tower 6. You need to click the radio button for “Critical current iteration simulation” to see three additional input fields, each of which contains an input prompt. When ready, click</w:t>
      </w:r>
      <w:r w:rsidR="009E15E0">
        <w:rPr>
          <w:color w:val="000000" w:themeColor="text1"/>
        </w:rPr>
        <w:t xml:space="preserve"> the </w:t>
      </w:r>
      <w:r w:rsidR="009E15E0">
        <w:rPr>
          <w:b/>
          <w:i/>
          <w:color w:val="000000" w:themeColor="text1"/>
        </w:rPr>
        <w:t>Simulate!</w:t>
      </w:r>
      <w:r w:rsidR="009E15E0">
        <w:rPr>
          <w:color w:val="000000" w:themeColor="text1"/>
        </w:rPr>
        <w:t xml:space="preserve"> Button. </w:t>
      </w:r>
    </w:p>
    <w:p w14:paraId="3657EC9D" w14:textId="57539607" w:rsidR="009E15E0" w:rsidRPr="00A77FF5" w:rsidRDefault="00016585" w:rsidP="00E04E0D">
      <w:pPr>
        <w:rPr>
          <w:color w:val="000000" w:themeColor="text1"/>
        </w:rPr>
      </w:pPr>
      <w:r>
        <w:rPr>
          <w:noProof/>
        </w:rPr>
        <w:drawing>
          <wp:inline distT="0" distB="0" distL="0" distR="0" wp14:anchorId="3CAF7AB6" wp14:editId="616364AA">
            <wp:extent cx="5760720" cy="31730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3173095"/>
                    </a:xfrm>
                    <a:prstGeom prst="rect">
                      <a:avLst/>
                    </a:prstGeom>
                  </pic:spPr>
                </pic:pic>
              </a:graphicData>
            </a:graphic>
          </wp:inline>
        </w:drawing>
      </w:r>
    </w:p>
    <w:p w14:paraId="76FDBA5E" w14:textId="3AEA7DD5" w:rsidR="00016585" w:rsidRDefault="003F0F72" w:rsidP="00016585">
      <w:pPr>
        <w:ind w:firstLine="284"/>
        <w:rPr>
          <w:color w:val="000000" w:themeColor="text1"/>
        </w:rPr>
      </w:pPr>
      <w:r>
        <w:rPr>
          <w:color w:val="000000" w:themeColor="text1"/>
        </w:rPr>
        <w:t>Within a few seconds, you’ll see the critical currents displayed in the Python output console, as shown below. These are all approximately 96 kA for the three phase conductors, because they have the same CFO and similar coupling factors. The critical currents are nearly equal, at 408 kA, for the two shield wires that are connected together. These critical currents are written to a text file, so you don’t need to copy them down. However, the Python output console is where any error messages from the transient simulation engine will appear, so please check it if a simulation fails to produce results.</w:t>
      </w:r>
      <w:r w:rsidR="00016585">
        <w:rPr>
          <w:color w:val="000000" w:themeColor="text1"/>
        </w:rPr>
        <w:t xml:space="preserve"> </w:t>
      </w:r>
    </w:p>
    <w:p w14:paraId="47C20D40" w14:textId="26D9ED08" w:rsidR="00016585" w:rsidRDefault="00016585" w:rsidP="00E04E0D">
      <w:pPr>
        <w:rPr>
          <w:color w:val="000000" w:themeColor="text1"/>
        </w:rPr>
      </w:pPr>
      <w:r>
        <w:rPr>
          <w:noProof/>
        </w:rPr>
        <w:drawing>
          <wp:inline distT="0" distB="0" distL="0" distR="0" wp14:anchorId="71FE82BA" wp14:editId="4BEA05EB">
            <wp:extent cx="2557481" cy="11049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57481" cy="1104908"/>
                    </a:xfrm>
                    <a:prstGeom prst="rect">
                      <a:avLst/>
                    </a:prstGeom>
                  </pic:spPr>
                </pic:pic>
              </a:graphicData>
            </a:graphic>
          </wp:inline>
        </w:drawing>
      </w:r>
    </w:p>
    <w:p w14:paraId="11670B60" w14:textId="3F02847B" w:rsidR="00016585" w:rsidRDefault="003F0F72" w:rsidP="00016585">
      <w:pPr>
        <w:ind w:firstLine="284"/>
        <w:rPr>
          <w:color w:val="000000" w:themeColor="text1"/>
        </w:rPr>
      </w:pPr>
      <w:r>
        <w:rPr>
          <w:color w:val="000000" w:themeColor="text1"/>
        </w:rPr>
        <w:t xml:space="preserve">Back at the </w:t>
      </w:r>
      <w:r w:rsidRPr="00FB2D23">
        <w:rPr>
          <w:b/>
          <w:i/>
          <w:color w:val="000000" w:themeColor="text1"/>
        </w:rPr>
        <w:t>Phase View</w:t>
      </w:r>
      <w:r>
        <w:rPr>
          <w:color w:val="000000" w:themeColor="text1"/>
        </w:rPr>
        <w:t xml:space="preserve"> window, we can use the critical currents to calculation line flashover rate. Click the </w:t>
      </w:r>
      <w:r w:rsidRPr="00FB2D23">
        <w:rPr>
          <w:b/>
          <w:i/>
          <w:color w:val="000000" w:themeColor="text1"/>
        </w:rPr>
        <w:t>Flashover Rate</w:t>
      </w:r>
      <w:r>
        <w:rPr>
          <w:color w:val="000000" w:themeColor="text1"/>
        </w:rPr>
        <w:t xml:space="preserve"> button, and then navigate to your critical current file, as shown below.</w:t>
      </w:r>
    </w:p>
    <w:p w14:paraId="1A2EC874" w14:textId="64335BEA" w:rsidR="00016585" w:rsidRDefault="00016585" w:rsidP="00E04E0D">
      <w:pPr>
        <w:rPr>
          <w:color w:val="000000" w:themeColor="text1"/>
        </w:rPr>
      </w:pPr>
      <w:r>
        <w:rPr>
          <w:noProof/>
        </w:rPr>
        <w:lastRenderedPageBreak/>
        <w:drawing>
          <wp:inline distT="0" distB="0" distL="0" distR="0" wp14:anchorId="35207411" wp14:editId="34E7372D">
            <wp:extent cx="5760720" cy="36506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3650615"/>
                    </a:xfrm>
                    <a:prstGeom prst="rect">
                      <a:avLst/>
                    </a:prstGeom>
                  </pic:spPr>
                </pic:pic>
              </a:graphicData>
            </a:graphic>
          </wp:inline>
        </w:drawing>
      </w:r>
    </w:p>
    <w:p w14:paraId="215A0C6E" w14:textId="214A2136" w:rsidR="00016585" w:rsidRPr="00FB2D23" w:rsidRDefault="00FB2D23" w:rsidP="00016585">
      <w:pPr>
        <w:ind w:firstLine="284"/>
        <w:rPr>
          <w:color w:val="000000" w:themeColor="text1"/>
        </w:rPr>
      </w:pPr>
      <w:r>
        <w:rPr>
          <w:color w:val="000000" w:themeColor="text1"/>
        </w:rPr>
        <w:t xml:space="preserve">Click </w:t>
      </w:r>
      <w:r>
        <w:rPr>
          <w:b/>
          <w:i/>
          <w:color w:val="000000" w:themeColor="text1"/>
        </w:rPr>
        <w:t>Open</w:t>
      </w:r>
      <w:r>
        <w:rPr>
          <w:color w:val="000000" w:themeColor="text1"/>
        </w:rPr>
        <w:t xml:space="preserve"> in the file open dialog, and then see an estimated flashover rate of 0.42 per year for the given parameters.</w:t>
      </w:r>
    </w:p>
    <w:p w14:paraId="6C537F4A" w14:textId="62B8CDAB" w:rsidR="00016585" w:rsidRDefault="00D8743E" w:rsidP="00E04E0D">
      <w:pPr>
        <w:rPr>
          <w:color w:val="000000" w:themeColor="text1"/>
        </w:rPr>
      </w:pPr>
      <w:r>
        <w:rPr>
          <w:noProof/>
        </w:rPr>
        <w:drawing>
          <wp:inline distT="0" distB="0" distL="0" distR="0" wp14:anchorId="4678F441" wp14:editId="293F4306">
            <wp:extent cx="5686467" cy="18907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86467" cy="1890726"/>
                    </a:xfrm>
                    <a:prstGeom prst="rect">
                      <a:avLst/>
                    </a:prstGeom>
                  </pic:spPr>
                </pic:pic>
              </a:graphicData>
            </a:graphic>
          </wp:inline>
        </w:drawing>
      </w:r>
    </w:p>
    <w:p w14:paraId="66B70085" w14:textId="4D3EC272" w:rsidR="00877EC7" w:rsidRDefault="00877EC7" w:rsidP="00016585">
      <w:pPr>
        <w:ind w:firstLine="284"/>
        <w:rPr>
          <w:color w:val="000000" w:themeColor="text1"/>
        </w:rPr>
      </w:pPr>
      <w:r>
        <w:rPr>
          <w:color w:val="000000" w:themeColor="text1"/>
        </w:rPr>
        <w:t>Save your data again, as it may be used in the next section of this tutorial.</w:t>
      </w:r>
    </w:p>
    <w:p w14:paraId="62CEC2C5" w14:textId="35E3E24F" w:rsidR="00976480" w:rsidRPr="00E92408" w:rsidRDefault="00ED149B" w:rsidP="00976480">
      <w:pPr>
        <w:pStyle w:val="Heading1"/>
      </w:pPr>
      <w:bookmarkStart w:id="4" w:name="_Toc492736733"/>
      <w:r>
        <w:t>500-kV</w:t>
      </w:r>
      <w:r w:rsidR="00BB78AF">
        <w:t xml:space="preserve"> Line</w:t>
      </w:r>
      <w:r w:rsidR="00FF05F4">
        <w:t xml:space="preserve"> Arresters</w:t>
      </w:r>
      <w:bookmarkEnd w:id="4"/>
    </w:p>
    <w:p w14:paraId="6CE0E346" w14:textId="0943F7EA" w:rsidR="00F17F81" w:rsidRDefault="00B2480A" w:rsidP="00A105F7">
      <w:pPr>
        <w:ind w:firstLine="284"/>
      </w:pPr>
      <w:r>
        <w:t xml:space="preserve">Line arresters have been used for transmission line protection more often in recent years. </w:t>
      </w:r>
      <w:r w:rsidR="008A29B5">
        <w:t>If actual vendor data is not available, the following table provides some typical data</w:t>
      </w:r>
      <w:r w:rsidR="00187DF2">
        <w:t>.</w:t>
      </w:r>
    </w:p>
    <w:tbl>
      <w:tblPr>
        <w:tblStyle w:val="TableGrid"/>
        <w:tblW w:w="0" w:type="auto"/>
        <w:tblLook w:val="04A0" w:firstRow="1" w:lastRow="0" w:firstColumn="1" w:lastColumn="0" w:noHBand="0" w:noVBand="1"/>
      </w:tblPr>
      <w:tblGrid>
        <w:gridCol w:w="2947"/>
        <w:gridCol w:w="546"/>
        <w:gridCol w:w="546"/>
        <w:gridCol w:w="546"/>
        <w:gridCol w:w="546"/>
        <w:gridCol w:w="546"/>
      </w:tblGrid>
      <w:tr w:rsidR="008A29B5" w:rsidRPr="008A29B5" w14:paraId="217A1650" w14:textId="77777777" w:rsidTr="008A29B5">
        <w:tc>
          <w:tcPr>
            <w:tcW w:w="0" w:type="auto"/>
          </w:tcPr>
          <w:p w14:paraId="1305EA05" w14:textId="77777777" w:rsidR="008A29B5" w:rsidRPr="008A29B5" w:rsidRDefault="008A29B5" w:rsidP="00036F11">
            <w:r w:rsidRPr="008A29B5">
              <w:t>System Voltage Level [kV]</w:t>
            </w:r>
          </w:p>
        </w:tc>
        <w:tc>
          <w:tcPr>
            <w:tcW w:w="0" w:type="auto"/>
          </w:tcPr>
          <w:p w14:paraId="64EF809B" w14:textId="77777777" w:rsidR="008A29B5" w:rsidRPr="008A29B5" w:rsidRDefault="008A29B5" w:rsidP="008A29B5">
            <w:pPr>
              <w:jc w:val="right"/>
            </w:pPr>
            <w:r w:rsidRPr="008A29B5">
              <w:t>500</w:t>
            </w:r>
          </w:p>
        </w:tc>
        <w:tc>
          <w:tcPr>
            <w:tcW w:w="0" w:type="auto"/>
          </w:tcPr>
          <w:p w14:paraId="53259C64" w14:textId="77777777" w:rsidR="008A29B5" w:rsidRPr="008A29B5" w:rsidRDefault="008A29B5" w:rsidP="008A29B5">
            <w:pPr>
              <w:jc w:val="right"/>
            </w:pPr>
            <w:r w:rsidRPr="008A29B5">
              <w:t>345</w:t>
            </w:r>
          </w:p>
        </w:tc>
        <w:tc>
          <w:tcPr>
            <w:tcW w:w="0" w:type="auto"/>
          </w:tcPr>
          <w:p w14:paraId="64ED7940" w14:textId="77777777" w:rsidR="008A29B5" w:rsidRPr="008A29B5" w:rsidRDefault="008A29B5" w:rsidP="008A29B5">
            <w:pPr>
              <w:jc w:val="right"/>
            </w:pPr>
            <w:r w:rsidRPr="008A29B5">
              <w:t>230</w:t>
            </w:r>
          </w:p>
        </w:tc>
        <w:tc>
          <w:tcPr>
            <w:tcW w:w="0" w:type="auto"/>
          </w:tcPr>
          <w:p w14:paraId="05516CB0" w14:textId="77777777" w:rsidR="008A29B5" w:rsidRPr="008A29B5" w:rsidRDefault="008A29B5" w:rsidP="008A29B5">
            <w:pPr>
              <w:jc w:val="right"/>
            </w:pPr>
            <w:r w:rsidRPr="008A29B5">
              <w:t>138</w:t>
            </w:r>
          </w:p>
        </w:tc>
        <w:tc>
          <w:tcPr>
            <w:tcW w:w="0" w:type="auto"/>
          </w:tcPr>
          <w:p w14:paraId="1FC346A6" w14:textId="77777777" w:rsidR="008A29B5" w:rsidRPr="008A29B5" w:rsidRDefault="008A29B5" w:rsidP="008A29B5">
            <w:pPr>
              <w:jc w:val="right"/>
            </w:pPr>
            <w:r w:rsidRPr="008A29B5">
              <w:t>115</w:t>
            </w:r>
          </w:p>
        </w:tc>
      </w:tr>
      <w:tr w:rsidR="008A29B5" w:rsidRPr="008A29B5" w14:paraId="08DECBC4" w14:textId="77777777" w:rsidTr="008A29B5">
        <w:tc>
          <w:tcPr>
            <w:tcW w:w="0" w:type="auto"/>
          </w:tcPr>
          <w:p w14:paraId="63B6C3E4" w14:textId="77777777" w:rsidR="008A29B5" w:rsidRPr="008A29B5" w:rsidRDefault="008A29B5" w:rsidP="00036F11">
            <w:r w:rsidRPr="008A29B5">
              <w:t>MCOV [kV]</w:t>
            </w:r>
          </w:p>
        </w:tc>
        <w:tc>
          <w:tcPr>
            <w:tcW w:w="0" w:type="auto"/>
          </w:tcPr>
          <w:p w14:paraId="7585F0F2" w14:textId="77777777" w:rsidR="008A29B5" w:rsidRPr="008A29B5" w:rsidRDefault="008A29B5" w:rsidP="008A29B5">
            <w:pPr>
              <w:jc w:val="right"/>
            </w:pPr>
            <w:r w:rsidRPr="008A29B5">
              <w:t>318</w:t>
            </w:r>
          </w:p>
        </w:tc>
        <w:tc>
          <w:tcPr>
            <w:tcW w:w="0" w:type="auto"/>
          </w:tcPr>
          <w:p w14:paraId="2E795C11" w14:textId="77777777" w:rsidR="008A29B5" w:rsidRPr="008A29B5" w:rsidRDefault="008A29B5" w:rsidP="008A29B5">
            <w:pPr>
              <w:jc w:val="right"/>
            </w:pPr>
            <w:r w:rsidRPr="008A29B5">
              <w:t>209</w:t>
            </w:r>
          </w:p>
        </w:tc>
        <w:tc>
          <w:tcPr>
            <w:tcW w:w="0" w:type="auto"/>
          </w:tcPr>
          <w:p w14:paraId="00CDBE3D" w14:textId="77777777" w:rsidR="008A29B5" w:rsidRPr="008A29B5" w:rsidRDefault="008A29B5" w:rsidP="008A29B5">
            <w:pPr>
              <w:jc w:val="right"/>
            </w:pPr>
            <w:r w:rsidRPr="008A29B5">
              <w:t>160</w:t>
            </w:r>
          </w:p>
        </w:tc>
        <w:tc>
          <w:tcPr>
            <w:tcW w:w="0" w:type="auto"/>
          </w:tcPr>
          <w:p w14:paraId="7007D744" w14:textId="77777777" w:rsidR="008A29B5" w:rsidRPr="008A29B5" w:rsidRDefault="008A29B5" w:rsidP="008A29B5">
            <w:pPr>
              <w:jc w:val="right"/>
            </w:pPr>
            <w:r w:rsidRPr="008A29B5">
              <w:t>88</w:t>
            </w:r>
          </w:p>
        </w:tc>
        <w:tc>
          <w:tcPr>
            <w:tcW w:w="0" w:type="auto"/>
          </w:tcPr>
          <w:p w14:paraId="77DA32E1" w14:textId="77777777" w:rsidR="008A29B5" w:rsidRPr="008A29B5" w:rsidRDefault="008A29B5" w:rsidP="008A29B5">
            <w:pPr>
              <w:jc w:val="right"/>
            </w:pPr>
            <w:r w:rsidRPr="008A29B5">
              <w:t>76</w:t>
            </w:r>
          </w:p>
        </w:tc>
      </w:tr>
      <w:tr w:rsidR="008A29B5" w:rsidRPr="008A29B5" w14:paraId="1E66E418" w14:textId="77777777" w:rsidTr="008A29B5">
        <w:tc>
          <w:tcPr>
            <w:tcW w:w="0" w:type="auto"/>
          </w:tcPr>
          <w:p w14:paraId="663BD293" w14:textId="77777777" w:rsidR="008A29B5" w:rsidRPr="008A29B5" w:rsidRDefault="008A29B5" w:rsidP="00036F11">
            <w:r w:rsidRPr="008A29B5">
              <w:t>10-kA Discharge Voltage [kV]</w:t>
            </w:r>
          </w:p>
        </w:tc>
        <w:tc>
          <w:tcPr>
            <w:tcW w:w="0" w:type="auto"/>
          </w:tcPr>
          <w:p w14:paraId="200A5055" w14:textId="77777777" w:rsidR="008A29B5" w:rsidRPr="008A29B5" w:rsidRDefault="008A29B5" w:rsidP="008A29B5">
            <w:pPr>
              <w:jc w:val="right"/>
            </w:pPr>
            <w:r w:rsidRPr="008A29B5">
              <w:t>901</w:t>
            </w:r>
          </w:p>
        </w:tc>
        <w:tc>
          <w:tcPr>
            <w:tcW w:w="0" w:type="auto"/>
          </w:tcPr>
          <w:p w14:paraId="46B89B2E" w14:textId="77777777" w:rsidR="008A29B5" w:rsidRPr="008A29B5" w:rsidRDefault="008A29B5" w:rsidP="008A29B5">
            <w:pPr>
              <w:jc w:val="right"/>
            </w:pPr>
            <w:r w:rsidRPr="008A29B5">
              <w:t>607</w:t>
            </w:r>
          </w:p>
        </w:tc>
        <w:tc>
          <w:tcPr>
            <w:tcW w:w="0" w:type="auto"/>
          </w:tcPr>
          <w:p w14:paraId="3326066F" w14:textId="77777777" w:rsidR="008A29B5" w:rsidRPr="008A29B5" w:rsidRDefault="008A29B5" w:rsidP="008A29B5">
            <w:pPr>
              <w:jc w:val="right"/>
            </w:pPr>
            <w:r w:rsidRPr="008A29B5">
              <w:t>497</w:t>
            </w:r>
          </w:p>
        </w:tc>
        <w:tc>
          <w:tcPr>
            <w:tcW w:w="0" w:type="auto"/>
          </w:tcPr>
          <w:p w14:paraId="54D1982E" w14:textId="77777777" w:rsidR="008A29B5" w:rsidRPr="008A29B5" w:rsidRDefault="008A29B5" w:rsidP="008A29B5">
            <w:pPr>
              <w:jc w:val="right"/>
            </w:pPr>
            <w:r w:rsidRPr="008A29B5">
              <w:t>330</w:t>
            </w:r>
          </w:p>
        </w:tc>
        <w:tc>
          <w:tcPr>
            <w:tcW w:w="0" w:type="auto"/>
          </w:tcPr>
          <w:p w14:paraId="07C7FDF9" w14:textId="77777777" w:rsidR="008A29B5" w:rsidRPr="008A29B5" w:rsidRDefault="008A29B5" w:rsidP="008A29B5">
            <w:pPr>
              <w:jc w:val="right"/>
            </w:pPr>
            <w:r w:rsidRPr="008A29B5">
              <w:t>288</w:t>
            </w:r>
          </w:p>
        </w:tc>
      </w:tr>
      <w:tr w:rsidR="008A29B5" w:rsidRPr="008A29B5" w14:paraId="47668074" w14:textId="77777777" w:rsidTr="008A29B5">
        <w:tc>
          <w:tcPr>
            <w:tcW w:w="0" w:type="auto"/>
          </w:tcPr>
          <w:p w14:paraId="6C492DC1" w14:textId="77777777" w:rsidR="008A29B5" w:rsidRPr="008A29B5" w:rsidRDefault="008A29B5" w:rsidP="00036F11">
            <w:r w:rsidRPr="008A29B5">
              <w:t>FOWPL [kV]</w:t>
            </w:r>
          </w:p>
        </w:tc>
        <w:tc>
          <w:tcPr>
            <w:tcW w:w="0" w:type="auto"/>
          </w:tcPr>
          <w:p w14:paraId="4E6D386D" w14:textId="77777777" w:rsidR="008A29B5" w:rsidRPr="008A29B5" w:rsidRDefault="008A29B5" w:rsidP="008A29B5">
            <w:pPr>
              <w:jc w:val="right"/>
            </w:pPr>
            <w:r w:rsidRPr="008A29B5">
              <w:t>991</w:t>
            </w:r>
          </w:p>
        </w:tc>
        <w:tc>
          <w:tcPr>
            <w:tcW w:w="0" w:type="auto"/>
          </w:tcPr>
          <w:p w14:paraId="4F1A9C6A" w14:textId="77777777" w:rsidR="008A29B5" w:rsidRPr="008A29B5" w:rsidRDefault="008A29B5" w:rsidP="008A29B5">
            <w:pPr>
              <w:jc w:val="right"/>
            </w:pPr>
            <w:r w:rsidRPr="008A29B5">
              <w:t>668</w:t>
            </w:r>
          </w:p>
        </w:tc>
        <w:tc>
          <w:tcPr>
            <w:tcW w:w="0" w:type="auto"/>
          </w:tcPr>
          <w:p w14:paraId="4AEF8126" w14:textId="77777777" w:rsidR="008A29B5" w:rsidRPr="008A29B5" w:rsidRDefault="008A29B5" w:rsidP="008A29B5">
            <w:pPr>
              <w:jc w:val="right"/>
            </w:pPr>
            <w:r w:rsidRPr="008A29B5">
              <w:t>546</w:t>
            </w:r>
          </w:p>
        </w:tc>
        <w:tc>
          <w:tcPr>
            <w:tcW w:w="0" w:type="auto"/>
          </w:tcPr>
          <w:p w14:paraId="613A6532" w14:textId="77777777" w:rsidR="008A29B5" w:rsidRPr="008A29B5" w:rsidRDefault="008A29B5" w:rsidP="008A29B5">
            <w:pPr>
              <w:jc w:val="right"/>
            </w:pPr>
            <w:r w:rsidRPr="008A29B5">
              <w:t>354</w:t>
            </w:r>
          </w:p>
        </w:tc>
        <w:tc>
          <w:tcPr>
            <w:tcW w:w="0" w:type="auto"/>
          </w:tcPr>
          <w:p w14:paraId="18491991" w14:textId="77777777" w:rsidR="008A29B5" w:rsidRPr="008A29B5" w:rsidRDefault="008A29B5" w:rsidP="008A29B5">
            <w:pPr>
              <w:jc w:val="right"/>
            </w:pPr>
            <w:r w:rsidRPr="008A29B5">
              <w:t>325</w:t>
            </w:r>
          </w:p>
        </w:tc>
      </w:tr>
      <w:tr w:rsidR="008A29B5" w:rsidRPr="008A29B5" w14:paraId="1C1DA760" w14:textId="77777777" w:rsidTr="008A29B5">
        <w:tc>
          <w:tcPr>
            <w:tcW w:w="0" w:type="auto"/>
          </w:tcPr>
          <w:p w14:paraId="425AC57F" w14:textId="10461F3B" w:rsidR="008A29B5" w:rsidRPr="008A29B5" w:rsidRDefault="00F84286" w:rsidP="00036F11">
            <w:r>
              <w:t>Lead Length [m</w:t>
            </w:r>
            <w:r w:rsidR="008A29B5" w:rsidRPr="008A29B5">
              <w:t>]:</w:t>
            </w:r>
          </w:p>
        </w:tc>
        <w:tc>
          <w:tcPr>
            <w:tcW w:w="0" w:type="auto"/>
          </w:tcPr>
          <w:p w14:paraId="2F576D6F" w14:textId="59EC6567" w:rsidR="008A29B5" w:rsidRPr="008A29B5" w:rsidRDefault="00F84286" w:rsidP="008A29B5">
            <w:pPr>
              <w:jc w:val="right"/>
            </w:pPr>
            <w:r>
              <w:t>1.</w:t>
            </w:r>
            <w:r w:rsidR="008A29B5" w:rsidRPr="008A29B5">
              <w:t>5</w:t>
            </w:r>
          </w:p>
        </w:tc>
        <w:tc>
          <w:tcPr>
            <w:tcW w:w="0" w:type="auto"/>
          </w:tcPr>
          <w:p w14:paraId="480DFC10" w14:textId="64DF09D9" w:rsidR="008A29B5" w:rsidRPr="008A29B5" w:rsidRDefault="00F84286" w:rsidP="008A29B5">
            <w:pPr>
              <w:jc w:val="right"/>
            </w:pPr>
            <w:r>
              <w:t>1.2</w:t>
            </w:r>
          </w:p>
        </w:tc>
        <w:tc>
          <w:tcPr>
            <w:tcW w:w="0" w:type="auto"/>
          </w:tcPr>
          <w:p w14:paraId="5B8BC941" w14:textId="75B6C9A5" w:rsidR="008A29B5" w:rsidRPr="008A29B5" w:rsidRDefault="00F84286" w:rsidP="008A29B5">
            <w:pPr>
              <w:jc w:val="right"/>
            </w:pPr>
            <w:r>
              <w:t>0.9</w:t>
            </w:r>
          </w:p>
        </w:tc>
        <w:tc>
          <w:tcPr>
            <w:tcW w:w="0" w:type="auto"/>
          </w:tcPr>
          <w:p w14:paraId="1CB49B7B" w14:textId="46613C01" w:rsidR="008A29B5" w:rsidRPr="008A29B5" w:rsidRDefault="00F84286" w:rsidP="008A29B5">
            <w:pPr>
              <w:jc w:val="right"/>
            </w:pPr>
            <w:r>
              <w:t>0.6</w:t>
            </w:r>
          </w:p>
        </w:tc>
        <w:tc>
          <w:tcPr>
            <w:tcW w:w="0" w:type="auto"/>
          </w:tcPr>
          <w:p w14:paraId="57BD817E" w14:textId="5B74EFF1" w:rsidR="008A29B5" w:rsidRPr="008A29B5" w:rsidRDefault="00F84286" w:rsidP="008A29B5">
            <w:pPr>
              <w:jc w:val="right"/>
            </w:pPr>
            <w:r>
              <w:t>0.6</w:t>
            </w:r>
          </w:p>
        </w:tc>
      </w:tr>
    </w:tbl>
    <w:p w14:paraId="1AA14201" w14:textId="44EFFD38" w:rsidR="002F50EB" w:rsidRDefault="002F50EB" w:rsidP="002F50EB"/>
    <w:p w14:paraId="45D231E6" w14:textId="66F5BE58" w:rsidR="002F50EB" w:rsidRDefault="002F50EB" w:rsidP="002F50EB">
      <w:r>
        <w:lastRenderedPageBreak/>
        <w:t>Building on the previous section, we can explore the benefits of line arresters for the 500-kV line. If necessary, re-load the 500-kV line data from the last section, using the “Load” button:</w:t>
      </w:r>
    </w:p>
    <w:p w14:paraId="7C9411C1" w14:textId="4495C45D" w:rsidR="002F50EB" w:rsidRDefault="002F50EB" w:rsidP="002F50EB">
      <w:r>
        <w:rPr>
          <w:noProof/>
        </w:rPr>
        <w:drawing>
          <wp:inline distT="0" distB="0" distL="0" distR="0" wp14:anchorId="38E7B8D1" wp14:editId="270724A4">
            <wp:extent cx="5760720" cy="413258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60720" cy="4132580"/>
                    </a:xfrm>
                    <a:prstGeom prst="rect">
                      <a:avLst/>
                    </a:prstGeom>
                  </pic:spPr>
                </pic:pic>
              </a:graphicData>
            </a:graphic>
          </wp:inline>
        </w:drawing>
      </w:r>
    </w:p>
    <w:p w14:paraId="409AFA41" w14:textId="071425E0" w:rsidR="0032241B" w:rsidRDefault="0032241B" w:rsidP="002F50EB">
      <w:r>
        <w:t>Run the critical current simulation, and verify that you get the same results as before:</w:t>
      </w:r>
    </w:p>
    <w:p w14:paraId="2AFDA6DE" w14:textId="62968CAD" w:rsidR="0032241B" w:rsidRDefault="0032241B" w:rsidP="002F50EB">
      <w:r>
        <w:rPr>
          <w:noProof/>
        </w:rPr>
        <w:drawing>
          <wp:inline distT="0" distB="0" distL="0" distR="0" wp14:anchorId="35FB54C5" wp14:editId="05EFDACB">
            <wp:extent cx="2438418" cy="10906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38418" cy="1090620"/>
                    </a:xfrm>
                    <a:prstGeom prst="rect">
                      <a:avLst/>
                    </a:prstGeom>
                  </pic:spPr>
                </pic:pic>
              </a:graphicData>
            </a:graphic>
          </wp:inline>
        </w:drawing>
      </w:r>
    </w:p>
    <w:p w14:paraId="449FBAD0" w14:textId="042A7D8F" w:rsidR="0032241B" w:rsidRDefault="00CC485D" w:rsidP="002F50EB">
      <w:r w:rsidRPr="00CC485D">
        <w:rPr>
          <w:highlight w:val="yellow"/>
        </w:rPr>
        <w:t>In beta, it’s necessary to re-enter the critical current simulation setup and the flashover rate setup from the previous section.</w:t>
      </w:r>
    </w:p>
    <w:p w14:paraId="6D1F998F" w14:textId="35CB56EC" w:rsidR="00CC485D" w:rsidRDefault="00036F11" w:rsidP="002F50EB">
      <w:r>
        <w:t xml:space="preserve">On the </w:t>
      </w:r>
      <w:proofErr w:type="spellStart"/>
      <w:r>
        <w:t>Arrbez</w:t>
      </w:r>
      <w:proofErr w:type="spellEnd"/>
      <w:r>
        <w:t xml:space="preserve"> tab, enter typical data as follows for a line arrester from phase to </w:t>
      </w:r>
      <w:r w:rsidR="0073242D">
        <w:t>ground on every tower:</w:t>
      </w:r>
    </w:p>
    <w:p w14:paraId="54D2799E" w14:textId="7EED00A0" w:rsidR="0073242D" w:rsidRDefault="0073242D" w:rsidP="002F50EB">
      <w:r>
        <w:rPr>
          <w:noProof/>
        </w:rPr>
        <w:drawing>
          <wp:inline distT="0" distB="0" distL="0" distR="0" wp14:anchorId="0CE88742" wp14:editId="5D97691E">
            <wp:extent cx="5760720" cy="15379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0720" cy="1537970"/>
                    </a:xfrm>
                    <a:prstGeom prst="rect">
                      <a:avLst/>
                    </a:prstGeom>
                  </pic:spPr>
                </pic:pic>
              </a:graphicData>
            </a:graphic>
          </wp:inline>
        </w:drawing>
      </w:r>
    </w:p>
    <w:p w14:paraId="653E0078" w14:textId="1F47AE61" w:rsidR="00CE5D07" w:rsidRDefault="00CE5D07" w:rsidP="002F50EB">
      <w:r>
        <w:lastRenderedPageBreak/>
        <w:t xml:space="preserve">If you then re-run the one-shot simulation, two plots appear, one for all the arrester currents and one for the struck tower voltages. The voltage </w:t>
      </w:r>
      <w:proofErr w:type="spellStart"/>
      <w:r>
        <w:t>waveshapes</w:t>
      </w:r>
      <w:proofErr w:type="spellEnd"/>
      <w:r>
        <w:t xml:space="preserve"> look similar to the ones from before, but the peak insulator voltage magnitudes are reduced slightly, from 865 kV to 781 kV. </w:t>
      </w:r>
      <w:r w:rsidR="0042704E">
        <w:t>These values were already below the CFO and the arrester 10-kA discharge voltage.</w:t>
      </w:r>
    </w:p>
    <w:p w14:paraId="7E9786B5" w14:textId="0D099769" w:rsidR="00CE5D07" w:rsidRDefault="00CE5D07" w:rsidP="002F50EB">
      <w:r>
        <w:rPr>
          <w:noProof/>
        </w:rPr>
        <w:drawing>
          <wp:inline distT="0" distB="0" distL="0" distR="0" wp14:anchorId="048E0E02" wp14:editId="4606B31D">
            <wp:extent cx="5760720" cy="23882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60720" cy="2388235"/>
                    </a:xfrm>
                    <a:prstGeom prst="rect">
                      <a:avLst/>
                    </a:prstGeom>
                  </pic:spPr>
                </pic:pic>
              </a:graphicData>
            </a:graphic>
          </wp:inline>
        </w:drawing>
      </w:r>
    </w:p>
    <w:p w14:paraId="3B96989A" w14:textId="1BA28B36" w:rsidR="009244C6" w:rsidRDefault="009244C6" w:rsidP="002F50EB">
      <w:r>
        <w:t>In the console window, there are three non-zero arrester outputs for total energy [J], peak current [A] and total charge [C] for the most-stressed arrester in the model. These can be used for evaluating arrester duty; see the newer IEC arrester standards for more information.</w:t>
      </w:r>
    </w:p>
    <w:p w14:paraId="0F5DCE4E" w14:textId="5CEF1485" w:rsidR="009244C6" w:rsidRDefault="009244C6" w:rsidP="002F50EB">
      <w:r>
        <w:rPr>
          <w:noProof/>
        </w:rPr>
        <w:drawing>
          <wp:inline distT="0" distB="0" distL="0" distR="0" wp14:anchorId="5AF32D1F" wp14:editId="3E16F34D">
            <wp:extent cx="1552586" cy="1062045"/>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552586" cy="1062045"/>
                    </a:xfrm>
                    <a:prstGeom prst="rect">
                      <a:avLst/>
                    </a:prstGeom>
                  </pic:spPr>
                </pic:pic>
              </a:graphicData>
            </a:graphic>
          </wp:inline>
        </w:drawing>
      </w:r>
    </w:p>
    <w:p w14:paraId="44024527" w14:textId="15DC32D3" w:rsidR="009244C6" w:rsidRDefault="009244C6" w:rsidP="002F50EB">
      <w:r>
        <w:t xml:space="preserve">Run the critical current simulation again, and see that the critical current values for strokes to all 5 conductors have increased (note: 500 kA is the maximum critical current that </w:t>
      </w:r>
      <w:proofErr w:type="spellStart"/>
      <w:r>
        <w:t>OpenETran</w:t>
      </w:r>
      <w:proofErr w:type="spellEnd"/>
      <w:r>
        <w:t xml:space="preserve"> will use, so in this case, the critical current for strokes to the shield wire is practically infinite).</w:t>
      </w:r>
    </w:p>
    <w:p w14:paraId="5C5368D2" w14:textId="6A7A62EC" w:rsidR="009244C6" w:rsidRDefault="009244C6" w:rsidP="002F50EB">
      <w:r>
        <w:rPr>
          <w:noProof/>
        </w:rPr>
        <w:drawing>
          <wp:inline distT="0" distB="0" distL="0" distR="0" wp14:anchorId="7431F34A" wp14:editId="3B4F4BE1">
            <wp:extent cx="2452705" cy="1114433"/>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52705" cy="1114433"/>
                    </a:xfrm>
                    <a:prstGeom prst="rect">
                      <a:avLst/>
                    </a:prstGeom>
                  </pic:spPr>
                </pic:pic>
              </a:graphicData>
            </a:graphic>
          </wp:inline>
        </w:drawing>
      </w:r>
    </w:p>
    <w:p w14:paraId="69E91831" w14:textId="75CD84C6" w:rsidR="0073242D" w:rsidRDefault="002856F7" w:rsidP="002F50EB">
      <w:r w:rsidRPr="009C213C">
        <w:rPr>
          <w:highlight w:val="yellow"/>
        </w:rPr>
        <w:t xml:space="preserve">The flashover rate performance </w:t>
      </w:r>
      <w:r w:rsidR="009C213C" w:rsidRPr="009C213C">
        <w:rPr>
          <w:highlight w:val="yellow"/>
        </w:rPr>
        <w:t>does not finish in Python</w:t>
      </w:r>
      <w:r w:rsidR="009C213C">
        <w:t>.</w:t>
      </w:r>
    </w:p>
    <w:p w14:paraId="686BA1DA" w14:textId="344E63C7" w:rsidR="009C213C" w:rsidRDefault="009C213C" w:rsidP="002F50EB">
      <w:r>
        <w:t>It may be more interesting to replace the counterpoise with ground rods, and see if the lightning performance is still acceptable with just line arresters. On the Ground tab, change the data to 100-Ohm ground rods</w:t>
      </w:r>
      <w:r w:rsidR="00E61BD4">
        <w:t xml:space="preserve">, and </w:t>
      </w:r>
      <w:r w:rsidR="00E61BD4" w:rsidRPr="009637BB">
        <w:rPr>
          <w:b/>
          <w:i/>
          <w:u w:val="single"/>
        </w:rPr>
        <w:t>blank out</w:t>
      </w:r>
      <w:r w:rsidR="00E61BD4">
        <w:t xml:space="preserve"> the counterpoise data:</w:t>
      </w:r>
    </w:p>
    <w:p w14:paraId="70338079" w14:textId="31722D3A" w:rsidR="009C213C" w:rsidRDefault="009C213C" w:rsidP="002F50EB">
      <w:r>
        <w:rPr>
          <w:noProof/>
        </w:rPr>
        <w:lastRenderedPageBreak/>
        <w:drawing>
          <wp:inline distT="0" distB="0" distL="0" distR="0" wp14:anchorId="043DC93D" wp14:editId="0F829F90">
            <wp:extent cx="5760720" cy="163449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720" cy="1634490"/>
                    </a:xfrm>
                    <a:prstGeom prst="rect">
                      <a:avLst/>
                    </a:prstGeom>
                  </pic:spPr>
                </pic:pic>
              </a:graphicData>
            </a:graphic>
          </wp:inline>
        </w:drawing>
      </w:r>
    </w:p>
    <w:p w14:paraId="3F873E2F" w14:textId="58FC0D95" w:rsidR="009C213C" w:rsidRDefault="009C213C" w:rsidP="002F50EB">
      <w:r>
        <w:t>Now run the critical current simulation again</w:t>
      </w:r>
      <w:r w:rsidR="001C3529">
        <w:t>, and see the results are only slightly higher than with counterpoise</w:t>
      </w:r>
      <w:r>
        <w:t>:</w:t>
      </w:r>
      <w:r w:rsidR="00A8122C">
        <w:t xml:space="preserve"> </w:t>
      </w:r>
      <w:r w:rsidR="00A8122C" w:rsidRPr="00A8122C">
        <w:rPr>
          <w:highlight w:val="yellow"/>
        </w:rPr>
        <w:t>Flashover calculation hangs.</w:t>
      </w:r>
    </w:p>
    <w:p w14:paraId="3A8B273E" w14:textId="38C32E51" w:rsidR="001C3529" w:rsidRDefault="001C3529" w:rsidP="002F50EB">
      <w:r>
        <w:rPr>
          <w:noProof/>
        </w:rPr>
        <w:drawing>
          <wp:inline distT="0" distB="0" distL="0" distR="0" wp14:anchorId="32D4BD75" wp14:editId="2674F7CA">
            <wp:extent cx="2447943" cy="10287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47943" cy="1028708"/>
                    </a:xfrm>
                    <a:prstGeom prst="rect">
                      <a:avLst/>
                    </a:prstGeom>
                  </pic:spPr>
                </pic:pic>
              </a:graphicData>
            </a:graphic>
          </wp:inline>
        </w:drawing>
      </w:r>
    </w:p>
    <w:p w14:paraId="1D1A0C41" w14:textId="57599C3A" w:rsidR="009C213C" w:rsidRDefault="00C614F9" w:rsidP="002F50EB">
      <w:r>
        <w:t xml:space="preserve">To see what happens with 100-Ohm grounds and no line arresters, </w:t>
      </w:r>
      <w:r w:rsidRPr="00C614F9">
        <w:rPr>
          <w:b/>
          <w:i/>
          <w:u w:val="single"/>
        </w:rPr>
        <w:t>blank out</w:t>
      </w:r>
      <w:r>
        <w:t xml:space="preserve"> the </w:t>
      </w:r>
      <w:proofErr w:type="spellStart"/>
      <w:r>
        <w:t>Arrbez</w:t>
      </w:r>
      <w:proofErr w:type="spellEnd"/>
      <w:r>
        <w:t xml:space="preserve"> data:</w:t>
      </w:r>
    </w:p>
    <w:p w14:paraId="23CB35CA" w14:textId="63B93455" w:rsidR="00C614F9" w:rsidRDefault="00C614F9" w:rsidP="002F50EB">
      <w:r>
        <w:rPr>
          <w:noProof/>
        </w:rPr>
        <w:drawing>
          <wp:inline distT="0" distB="0" distL="0" distR="0" wp14:anchorId="7B70ED55" wp14:editId="65F724EC">
            <wp:extent cx="5760720" cy="16344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1634490"/>
                    </a:xfrm>
                    <a:prstGeom prst="rect">
                      <a:avLst/>
                    </a:prstGeom>
                  </pic:spPr>
                </pic:pic>
              </a:graphicData>
            </a:graphic>
          </wp:inline>
        </w:drawing>
      </w:r>
    </w:p>
    <w:p w14:paraId="5319983D" w14:textId="653209E1" w:rsidR="00C614F9" w:rsidRDefault="00C614F9" w:rsidP="002F50EB">
      <w:r>
        <w:t>Run the critical current simulation again. The critical current for strokes to the shield wires are only 36 kA, so this design won’t perform very well.</w:t>
      </w:r>
      <w:r w:rsidR="00A8122C">
        <w:t xml:space="preserve"> </w:t>
      </w:r>
      <w:r w:rsidR="00A8122C" w:rsidRPr="00A8122C">
        <w:rPr>
          <w:highlight w:val="yellow"/>
        </w:rPr>
        <w:t>Flashover calculation hangs.</w:t>
      </w:r>
    </w:p>
    <w:p w14:paraId="162C4863" w14:textId="19F9C071" w:rsidR="00C614F9" w:rsidRDefault="00274781" w:rsidP="002F50EB">
      <w:r>
        <w:rPr>
          <w:noProof/>
        </w:rPr>
        <w:drawing>
          <wp:inline distT="0" distB="0" distL="0" distR="0" wp14:anchorId="0873B885" wp14:editId="5A7A6D34">
            <wp:extent cx="2495568" cy="1152533"/>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95568" cy="1152533"/>
                    </a:xfrm>
                    <a:prstGeom prst="rect">
                      <a:avLst/>
                    </a:prstGeom>
                  </pic:spPr>
                </pic:pic>
              </a:graphicData>
            </a:graphic>
          </wp:inline>
        </w:drawing>
      </w:r>
    </w:p>
    <w:p w14:paraId="0A7BD3AB" w14:textId="2CE6503F" w:rsidR="00F17F81" w:rsidRPr="00E92408" w:rsidRDefault="00FF05F4" w:rsidP="00F17F81">
      <w:pPr>
        <w:pStyle w:val="Heading1"/>
      </w:pPr>
      <w:bookmarkStart w:id="5" w:name="_Toc492736734"/>
      <w:r>
        <w:t>1</w:t>
      </w:r>
      <w:r w:rsidR="00BB78AF">
        <w:t>5-kV Distribution Line</w:t>
      </w:r>
      <w:r w:rsidR="00B2480A">
        <w:t>: CFO Added</w:t>
      </w:r>
      <w:bookmarkEnd w:id="5"/>
    </w:p>
    <w:p w14:paraId="4B7403E3" w14:textId="5F480A56" w:rsidR="00F17F81" w:rsidRDefault="00187DF2" w:rsidP="00F17F81">
      <w:pPr>
        <w:ind w:firstLine="432"/>
      </w:pPr>
      <w:r>
        <w:t>T</w:t>
      </w:r>
      <w:r w:rsidR="009E47D5">
        <w:t xml:space="preserve">his example is based on the 15-kV distribution line described on pp. </w:t>
      </w:r>
      <w:r w:rsidR="007E1DD2">
        <w:t xml:space="preserve">36-37 of </w:t>
      </w:r>
      <w:r>
        <w:t>[2]</w:t>
      </w:r>
      <w:r w:rsidR="00E104C7" w:rsidRPr="00E92408">
        <w:t>.</w:t>
      </w:r>
      <w:r w:rsidR="007E1DD2">
        <w:t xml:space="preserve"> Without line arresters or shield wires, nearly every direct stroke to a distribution line will cause flashover. However, if the CFO is 300 kV or more, flashovers from nearby strokes will be practically eliminated. To achieve this level of insulation strength, it’s important to account for CFO added by various pole materials. A </w:t>
      </w:r>
      <w:r w:rsidR="007E1DD2">
        <w:lastRenderedPageBreak/>
        <w:t xml:space="preserve">CFO-added tool has been provided, for Microsoft Excel, in the file </w:t>
      </w:r>
      <w:r w:rsidR="007E1DD2" w:rsidRPr="007E1DD2">
        <w:rPr>
          <w:b/>
          <w:i/>
        </w:rPr>
        <w:t>CFO_Added.xlsm</w:t>
      </w:r>
      <w:r w:rsidR="007E1DD2">
        <w:t>. This tool incorporates a Visual Basic for Applications (VBA) program, so you have to “enable macros” to use it.</w:t>
      </w:r>
    </w:p>
    <w:p w14:paraId="69C17149" w14:textId="31E2FD91" w:rsidR="00795C4D" w:rsidRDefault="00795C4D" w:rsidP="00F17F81">
      <w:pPr>
        <w:ind w:firstLine="432"/>
      </w:pPr>
      <w:r>
        <w:t>The spreadsheet comes pre-loaded with this example, and as seen below, the goal of 300 kV CFO is not met, especially on the middle phase.</w:t>
      </w:r>
    </w:p>
    <w:p w14:paraId="2A99BEED" w14:textId="6C72474E" w:rsidR="00D9691F" w:rsidRDefault="00D9691F" w:rsidP="00CB2611">
      <w:r>
        <w:rPr>
          <w:noProof/>
        </w:rPr>
        <w:drawing>
          <wp:inline distT="0" distB="0" distL="0" distR="0" wp14:anchorId="6EEB9813" wp14:editId="5F360317">
            <wp:extent cx="5586453" cy="380050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6453" cy="3800503"/>
                    </a:xfrm>
                    <a:prstGeom prst="rect">
                      <a:avLst/>
                    </a:prstGeom>
                  </pic:spPr>
                </pic:pic>
              </a:graphicData>
            </a:graphic>
          </wp:inline>
        </w:drawing>
      </w:r>
    </w:p>
    <w:p w14:paraId="77267C6F" w14:textId="6CD3C0AF" w:rsidR="00795C4D" w:rsidRDefault="00795C4D" w:rsidP="00F17F81">
      <w:pPr>
        <w:ind w:firstLine="432"/>
      </w:pPr>
      <w:r>
        <w:t xml:space="preserve">One method of increasing the CFO is to add a guy insulator, and as illustrated by the revised calculation below, the CFO is now at least 310 kV on each phase. However, two of the phase-to-phase CFO values are estimated at 276 kV. This won’t matter much for nearby strokes, as each phase has approximately the same induced voltage from nearby strokes, but it could influence results for direct strokes. </w:t>
      </w:r>
      <w:proofErr w:type="spellStart"/>
      <w:r>
        <w:t>OpenETran</w:t>
      </w:r>
      <w:proofErr w:type="spellEnd"/>
      <w:r>
        <w:t xml:space="preserve"> allows you to model phase-to-phase insulation, in addition to phase-to-neutral.</w:t>
      </w:r>
    </w:p>
    <w:p w14:paraId="1293DD9B" w14:textId="5089196E" w:rsidR="00526FC8" w:rsidRDefault="00526FC8" w:rsidP="00F17F81">
      <w:pPr>
        <w:ind w:firstLine="432"/>
      </w:pPr>
      <w:r>
        <w:t>The spreadsheet also includes data for a 35-kV shielded distribution line, pp. 37-39 of [2], but we won’t use it here.</w:t>
      </w:r>
    </w:p>
    <w:p w14:paraId="56EF6130" w14:textId="1FDFE508" w:rsidR="00D9691F" w:rsidRDefault="00D9691F" w:rsidP="00F17F81">
      <w:pPr>
        <w:ind w:firstLine="432"/>
      </w:pPr>
    </w:p>
    <w:p w14:paraId="6B621F2C" w14:textId="6321DE1F" w:rsidR="00D9691F" w:rsidRDefault="00D9691F" w:rsidP="00CB2611">
      <w:r>
        <w:rPr>
          <w:noProof/>
        </w:rPr>
        <w:lastRenderedPageBreak/>
        <w:drawing>
          <wp:inline distT="0" distB="0" distL="0" distR="0" wp14:anchorId="166F5971" wp14:editId="48C6F282">
            <wp:extent cx="5519778" cy="3676677"/>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19778" cy="3676677"/>
                    </a:xfrm>
                    <a:prstGeom prst="rect">
                      <a:avLst/>
                    </a:prstGeom>
                  </pic:spPr>
                </pic:pic>
              </a:graphicData>
            </a:graphic>
          </wp:inline>
        </w:drawing>
      </w:r>
    </w:p>
    <w:p w14:paraId="25532720" w14:textId="4904FE4F" w:rsidR="002604A9" w:rsidRDefault="002604A9" w:rsidP="00F17F81">
      <w:pPr>
        <w:ind w:firstLine="432"/>
      </w:pPr>
      <w:r>
        <w:t>Following steps like in section 2, you can build this line in the Python GUI.</w:t>
      </w:r>
      <w:r w:rsidR="00A8743B">
        <w:t xml:space="preserve"> In order of the tabs, please enter the following data:</w:t>
      </w:r>
    </w:p>
    <w:p w14:paraId="5F9CFA6F" w14:textId="771E394F" w:rsidR="00A8743B" w:rsidRDefault="00A8743B" w:rsidP="00CB2611">
      <w:r>
        <w:rPr>
          <w:noProof/>
        </w:rPr>
        <w:drawing>
          <wp:inline distT="0" distB="0" distL="0" distR="0" wp14:anchorId="6CB6AF6E" wp14:editId="721FB455">
            <wp:extent cx="5760720" cy="163449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60720" cy="1634490"/>
                    </a:xfrm>
                    <a:prstGeom prst="rect">
                      <a:avLst/>
                    </a:prstGeom>
                  </pic:spPr>
                </pic:pic>
              </a:graphicData>
            </a:graphic>
          </wp:inline>
        </w:drawing>
      </w:r>
    </w:p>
    <w:p w14:paraId="5D897A11" w14:textId="3C180A68" w:rsidR="00A8743B" w:rsidRDefault="00A8743B" w:rsidP="00CB2611">
      <w:r>
        <w:rPr>
          <w:noProof/>
        </w:rPr>
        <w:lastRenderedPageBreak/>
        <w:drawing>
          <wp:inline distT="0" distB="0" distL="0" distR="0" wp14:anchorId="2A2E1F04" wp14:editId="23E32A41">
            <wp:extent cx="5760720" cy="38468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60720" cy="3846830"/>
                    </a:xfrm>
                    <a:prstGeom prst="rect">
                      <a:avLst/>
                    </a:prstGeom>
                  </pic:spPr>
                </pic:pic>
              </a:graphicData>
            </a:graphic>
          </wp:inline>
        </w:drawing>
      </w:r>
    </w:p>
    <w:p w14:paraId="01541765" w14:textId="4356627E" w:rsidR="00A8743B" w:rsidRDefault="00A8743B" w:rsidP="00CB2611">
      <w:r>
        <w:rPr>
          <w:noProof/>
        </w:rPr>
        <w:drawing>
          <wp:inline distT="0" distB="0" distL="0" distR="0" wp14:anchorId="7D2120FA" wp14:editId="52D9EF83">
            <wp:extent cx="5760720" cy="245364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0720" cy="2453640"/>
                    </a:xfrm>
                    <a:prstGeom prst="rect">
                      <a:avLst/>
                    </a:prstGeom>
                  </pic:spPr>
                </pic:pic>
              </a:graphicData>
            </a:graphic>
          </wp:inline>
        </w:drawing>
      </w:r>
    </w:p>
    <w:p w14:paraId="640D6319" w14:textId="2A89D091" w:rsidR="00A8743B" w:rsidRDefault="00A8743B" w:rsidP="00CB2611">
      <w:r>
        <w:rPr>
          <w:noProof/>
        </w:rPr>
        <w:drawing>
          <wp:inline distT="0" distB="0" distL="0" distR="0" wp14:anchorId="61A779C1" wp14:editId="29933650">
            <wp:extent cx="5760720" cy="1489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60720" cy="1489710"/>
                    </a:xfrm>
                    <a:prstGeom prst="rect">
                      <a:avLst/>
                    </a:prstGeom>
                  </pic:spPr>
                </pic:pic>
              </a:graphicData>
            </a:graphic>
          </wp:inline>
        </w:drawing>
      </w:r>
    </w:p>
    <w:p w14:paraId="04130C64" w14:textId="77B717D3" w:rsidR="00A8743B" w:rsidRDefault="00A8743B" w:rsidP="00CB2611">
      <w:r>
        <w:rPr>
          <w:noProof/>
        </w:rPr>
        <w:lastRenderedPageBreak/>
        <w:drawing>
          <wp:inline distT="0" distB="0" distL="0" distR="0" wp14:anchorId="739934A2" wp14:editId="775D86E8">
            <wp:extent cx="5760720" cy="14897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60720" cy="1489710"/>
                    </a:xfrm>
                    <a:prstGeom prst="rect">
                      <a:avLst/>
                    </a:prstGeom>
                  </pic:spPr>
                </pic:pic>
              </a:graphicData>
            </a:graphic>
          </wp:inline>
        </w:drawing>
      </w:r>
    </w:p>
    <w:p w14:paraId="461A02FF" w14:textId="01E37038" w:rsidR="00AC63A5" w:rsidRDefault="00AC63A5" w:rsidP="00AC63A5">
      <w:r>
        <w:rPr>
          <w:noProof/>
        </w:rPr>
        <w:drawing>
          <wp:inline distT="0" distB="0" distL="0" distR="0" wp14:anchorId="239A3CC5" wp14:editId="43ACF09D">
            <wp:extent cx="5760720" cy="42538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60720" cy="4253865"/>
                    </a:xfrm>
                    <a:prstGeom prst="rect">
                      <a:avLst/>
                    </a:prstGeom>
                  </pic:spPr>
                </pic:pic>
              </a:graphicData>
            </a:graphic>
          </wp:inline>
        </w:drawing>
      </w:r>
    </w:p>
    <w:p w14:paraId="0D54BEFB" w14:textId="601DDE9F" w:rsidR="00AC63A5" w:rsidRDefault="00CB2611" w:rsidP="00AC63A5">
      <w:r>
        <w:rPr>
          <w:noProof/>
        </w:rPr>
        <w:drawing>
          <wp:inline distT="0" distB="0" distL="0" distR="0" wp14:anchorId="5AD00805" wp14:editId="5D26FB4A">
            <wp:extent cx="5760720" cy="96393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60720" cy="963930"/>
                    </a:xfrm>
                    <a:prstGeom prst="rect">
                      <a:avLst/>
                    </a:prstGeom>
                  </pic:spPr>
                </pic:pic>
              </a:graphicData>
            </a:graphic>
          </wp:inline>
        </w:drawing>
      </w:r>
    </w:p>
    <w:p w14:paraId="74F259BE" w14:textId="3DD17BF8" w:rsidR="00FC7750" w:rsidRDefault="00FC7750" w:rsidP="00AC63A5">
      <w:r>
        <w:t xml:space="preserve">This line has 50-Ohm grounds at every other pole, </w:t>
      </w:r>
      <w:r w:rsidR="00F06F05">
        <w:t>with all phase-neutral and phase-phase CFO values as estimated with the CFO-added method. If you run the one-shot simulation, the voltage plots indicate several insulator flashovers, even for 10-kA stroke current. When the Python console shows a severity index (SI) of 1.0, it means at least one insulator flashed over. Some of the plotted voltages reach peak values above the CFO, but then flashover early in the simulation according to the time-dependent leader progression model (LPM). At the CFO, flashover would occur at around 15 microseconds, but in this case, flashovers occur at around 1.5 microseconds.</w:t>
      </w:r>
    </w:p>
    <w:p w14:paraId="79CA32BF" w14:textId="29789E87" w:rsidR="00F06F05" w:rsidRDefault="00F06F05" w:rsidP="00AC63A5">
      <w:r>
        <w:rPr>
          <w:noProof/>
        </w:rPr>
        <w:lastRenderedPageBreak/>
        <w:drawing>
          <wp:inline distT="0" distB="0" distL="0" distR="0" wp14:anchorId="7CE09FD4" wp14:editId="3C4AD0F2">
            <wp:extent cx="5760720" cy="3670935"/>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720" cy="3670935"/>
                    </a:xfrm>
                    <a:prstGeom prst="rect">
                      <a:avLst/>
                    </a:prstGeom>
                  </pic:spPr>
                </pic:pic>
              </a:graphicData>
            </a:graphic>
          </wp:inline>
        </w:drawing>
      </w:r>
    </w:p>
    <w:p w14:paraId="1366715F" w14:textId="352EAA9F" w:rsidR="004E272B" w:rsidRDefault="004E272B" w:rsidP="00AC63A5">
      <w:r>
        <w:t>In the critical current setup, we need to strike a pole with ground (#5) and one without (#6), but we don’t need to strike the neutral (#4) because the phase wires are above it.</w:t>
      </w:r>
    </w:p>
    <w:p w14:paraId="5A54766B" w14:textId="075BCC70" w:rsidR="004E272B" w:rsidRDefault="004E272B" w:rsidP="00AC63A5">
      <w:r>
        <w:rPr>
          <w:noProof/>
        </w:rPr>
        <w:drawing>
          <wp:inline distT="0" distB="0" distL="0" distR="0" wp14:anchorId="1E0E270C" wp14:editId="5686FA97">
            <wp:extent cx="5760720" cy="1750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720" cy="1750695"/>
                    </a:xfrm>
                    <a:prstGeom prst="rect">
                      <a:avLst/>
                    </a:prstGeom>
                  </pic:spPr>
                </pic:pic>
              </a:graphicData>
            </a:graphic>
          </wp:inline>
        </w:drawing>
      </w:r>
    </w:p>
    <w:p w14:paraId="67BE86ED" w14:textId="4D61FC05" w:rsidR="004E272B" w:rsidRDefault="003366EE" w:rsidP="00AC63A5">
      <w:r>
        <w:t>Running the simulation, we see that the critical currents are 3 kA (</w:t>
      </w:r>
      <w:proofErr w:type="spellStart"/>
      <w:r>
        <w:t>OpenETran’s</w:t>
      </w:r>
      <w:proofErr w:type="spellEnd"/>
      <w:r>
        <w:t xml:space="preserve"> minimum) at both poles and all three struck wires, because we haven’t really provided any lightning protection. Every stroke to the line will cause flashover.</w:t>
      </w:r>
    </w:p>
    <w:p w14:paraId="430E2BA6" w14:textId="7A1068AD" w:rsidR="003366EE" w:rsidRDefault="003366EE" w:rsidP="00AC63A5">
      <w:r>
        <w:rPr>
          <w:noProof/>
        </w:rPr>
        <w:lastRenderedPageBreak/>
        <w:drawing>
          <wp:inline distT="0" distB="0" distL="0" distR="0" wp14:anchorId="6AC8BDA2" wp14:editId="321FDFDF">
            <wp:extent cx="3000397" cy="24241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00397" cy="2424130"/>
                    </a:xfrm>
                    <a:prstGeom prst="rect">
                      <a:avLst/>
                    </a:prstGeom>
                  </pic:spPr>
                </pic:pic>
              </a:graphicData>
            </a:graphic>
          </wp:inline>
        </w:drawing>
      </w:r>
    </w:p>
    <w:p w14:paraId="628CAD5E" w14:textId="0749B9E0" w:rsidR="003C3EE7" w:rsidRDefault="003C3EE7" w:rsidP="00AC63A5">
      <w:r>
        <w:t xml:space="preserve">Over in the Phase View window, click “Update coordinates” and then enter data as shown below. </w:t>
      </w:r>
      <w:r w:rsidR="000059D9">
        <w:t xml:space="preserve">As the project only contains 4 conductors, you should manually set the S2 coordinates equal to those for S1. </w:t>
      </w:r>
      <w:r>
        <w:t xml:space="preserve">This </w:t>
      </w:r>
      <w:r w:rsidR="000059D9">
        <w:t xml:space="preserve">view </w:t>
      </w:r>
      <w:r>
        <w:t>represents a row of houses on the left of the line, and a row of trees on the right. At 30 kA,</w:t>
      </w:r>
      <w:r w:rsidR="000059D9">
        <w:t xml:space="preserve"> these nearby objects do partially shield the line.</w:t>
      </w:r>
      <w:r w:rsidR="006E3E3F">
        <w:t xml:space="preserve"> When you click “Flashover Rate” and load the file of 3-kA critical currents, the flashover rate is 1.62 per year.</w:t>
      </w:r>
      <w:r w:rsidR="00AE382D">
        <w:t xml:space="preserve"> If you zero out the nearby Object data, and repeat the “Flashover Rate” calculation, this result increases to 4.15 per year.</w:t>
      </w:r>
    </w:p>
    <w:p w14:paraId="5E200C64" w14:textId="3DEA2A96" w:rsidR="003C3EE7" w:rsidRDefault="006E3E3F" w:rsidP="00AC63A5">
      <w:r>
        <w:rPr>
          <w:noProof/>
        </w:rPr>
        <w:drawing>
          <wp:inline distT="0" distB="0" distL="0" distR="0" wp14:anchorId="58C33A80" wp14:editId="5C4952E0">
            <wp:extent cx="5760720" cy="34715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0720" cy="3471545"/>
                    </a:xfrm>
                    <a:prstGeom prst="rect">
                      <a:avLst/>
                    </a:prstGeom>
                  </pic:spPr>
                </pic:pic>
              </a:graphicData>
            </a:graphic>
          </wp:inline>
        </w:drawing>
      </w:r>
    </w:p>
    <w:p w14:paraId="5F4794D0" w14:textId="046A6F07" w:rsidR="00986856" w:rsidRDefault="00986856" w:rsidP="00AC63A5">
      <w:r>
        <w:t>To get better performance for direct strokes, we might consider the following:</w:t>
      </w:r>
    </w:p>
    <w:p w14:paraId="5B70943B" w14:textId="1445E48D" w:rsidR="00986856" w:rsidRDefault="00986856" w:rsidP="00986856">
      <w:pPr>
        <w:pStyle w:val="ListParagraph"/>
        <w:numPr>
          <w:ilvl w:val="0"/>
          <w:numId w:val="42"/>
        </w:numPr>
      </w:pPr>
      <w:r>
        <w:t>Add line arresters to odd poles, i.e., all those having a ground</w:t>
      </w:r>
      <w:r w:rsidR="005E00C5">
        <w:t xml:space="preserve"> in the base case</w:t>
      </w:r>
      <w:r>
        <w:t>.</w:t>
      </w:r>
    </w:p>
    <w:p w14:paraId="3085CDA5" w14:textId="12A14CC1" w:rsidR="00986856" w:rsidRDefault="00986856" w:rsidP="00986856">
      <w:pPr>
        <w:pStyle w:val="ListParagraph"/>
        <w:numPr>
          <w:ilvl w:val="0"/>
          <w:numId w:val="42"/>
        </w:numPr>
      </w:pPr>
      <w:r>
        <w:t>Ground every pole, and put line arresters on every pole.</w:t>
      </w:r>
    </w:p>
    <w:p w14:paraId="3A114A41" w14:textId="46B0A45B" w:rsidR="00986856" w:rsidRPr="00E92408" w:rsidRDefault="00986856" w:rsidP="00986856">
      <w:pPr>
        <w:pStyle w:val="ListParagraph"/>
        <w:numPr>
          <w:ilvl w:val="0"/>
          <w:numId w:val="42"/>
        </w:numPr>
      </w:pPr>
      <w:r>
        <w:t>Add an overhead shield wire, as in Example B of [2]. Considering the low CFO values, this option might not work well without also implementing lower ground impedances and/or line arresters.</w:t>
      </w:r>
    </w:p>
    <w:p w14:paraId="5C5B683E" w14:textId="64737F63" w:rsidR="00D60532" w:rsidRPr="00E92408" w:rsidRDefault="00B2480A" w:rsidP="0061033F">
      <w:pPr>
        <w:pStyle w:val="Heading1"/>
      </w:pPr>
      <w:bookmarkStart w:id="6" w:name="_Toc492736735"/>
      <w:r>
        <w:lastRenderedPageBreak/>
        <w:t>15-kV Distribution Line: Open Point Protection</w:t>
      </w:r>
      <w:bookmarkEnd w:id="6"/>
    </w:p>
    <w:p w14:paraId="39BAF3A2" w14:textId="68A52971" w:rsidR="00CA5D9D" w:rsidRDefault="00B5718A" w:rsidP="00EF7B5C">
      <w:pPr>
        <w:ind w:firstLine="432"/>
      </w:pPr>
      <w:r>
        <w:t>This example modifies the previous one, to consider the protection of an open tie point on the distribution line</w:t>
      </w:r>
      <w:r w:rsidR="005245F4">
        <w:t>.</w:t>
      </w:r>
      <w:r>
        <w:t xml:space="preserve"> We’re going to look at pole #11, for a stroke to pole #10, which is one 50-m span away. </w:t>
      </w:r>
      <w:r w:rsidR="00E26A30">
        <w:t>We’ll remove all the LPM insulators in order to clearly show the transient voltages at the open point.</w:t>
      </w:r>
      <w:r w:rsidR="00D15F20">
        <w:t xml:space="preserve"> Make changes on the following three tabs to match:</w:t>
      </w:r>
    </w:p>
    <w:p w14:paraId="2916D359" w14:textId="5A06F011" w:rsidR="00E26A30" w:rsidRDefault="00566C8D" w:rsidP="002D7FC5">
      <w:r>
        <w:rPr>
          <w:noProof/>
        </w:rPr>
        <w:drawing>
          <wp:inline distT="0" distB="0" distL="0" distR="0" wp14:anchorId="1014A8FC" wp14:editId="7B51D4DF">
            <wp:extent cx="5760720" cy="175069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60720" cy="1750695"/>
                    </a:xfrm>
                    <a:prstGeom prst="rect">
                      <a:avLst/>
                    </a:prstGeom>
                  </pic:spPr>
                </pic:pic>
              </a:graphicData>
            </a:graphic>
          </wp:inline>
        </w:drawing>
      </w:r>
    </w:p>
    <w:p w14:paraId="5734B363" w14:textId="15C3DA1B" w:rsidR="00566C8D" w:rsidRDefault="00566C8D" w:rsidP="002D7FC5">
      <w:r>
        <w:rPr>
          <w:noProof/>
        </w:rPr>
        <w:drawing>
          <wp:inline distT="0" distB="0" distL="0" distR="0" wp14:anchorId="39F0ED0B" wp14:editId="235B731A">
            <wp:extent cx="5760720" cy="11938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60720" cy="1193800"/>
                    </a:xfrm>
                    <a:prstGeom prst="rect">
                      <a:avLst/>
                    </a:prstGeom>
                  </pic:spPr>
                </pic:pic>
              </a:graphicData>
            </a:graphic>
          </wp:inline>
        </w:drawing>
      </w:r>
    </w:p>
    <w:p w14:paraId="1592FB41" w14:textId="6ED626F4" w:rsidR="00566C8D" w:rsidRDefault="00566C8D" w:rsidP="002D7FC5">
      <w:r>
        <w:rPr>
          <w:noProof/>
        </w:rPr>
        <w:drawing>
          <wp:inline distT="0" distB="0" distL="0" distR="0" wp14:anchorId="03BFD375" wp14:editId="23200C44">
            <wp:extent cx="5760720" cy="11938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60720" cy="1193800"/>
                    </a:xfrm>
                    <a:prstGeom prst="rect">
                      <a:avLst/>
                    </a:prstGeom>
                  </pic:spPr>
                </pic:pic>
              </a:graphicData>
            </a:graphic>
          </wp:inline>
        </w:drawing>
      </w:r>
    </w:p>
    <w:p w14:paraId="28A15A93" w14:textId="2D049E9F" w:rsidR="00842182" w:rsidRDefault="00842182" w:rsidP="002D7FC5">
      <w:r>
        <w:t>Run the one-shot simulation, and observe the monitored voltage is 2122 kV! It wouldn’t actually reach that level if we still had LPM insulators in the model.</w:t>
      </w:r>
    </w:p>
    <w:p w14:paraId="15D03F6C" w14:textId="2C4A8F60" w:rsidR="00842182" w:rsidRDefault="00842182" w:rsidP="002D7FC5">
      <w:r>
        <w:rPr>
          <w:noProof/>
        </w:rPr>
        <w:lastRenderedPageBreak/>
        <w:drawing>
          <wp:inline distT="0" distB="0" distL="0" distR="0" wp14:anchorId="522936B3" wp14:editId="44284C0A">
            <wp:extent cx="5760720" cy="300609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60720" cy="3006090"/>
                    </a:xfrm>
                    <a:prstGeom prst="rect">
                      <a:avLst/>
                    </a:prstGeom>
                  </pic:spPr>
                </pic:pic>
              </a:graphicData>
            </a:graphic>
          </wp:inline>
        </w:drawing>
      </w:r>
    </w:p>
    <w:p w14:paraId="436B30D7" w14:textId="40E78F11" w:rsidR="00BA6D9A" w:rsidRDefault="00BA6D9A" w:rsidP="002D7FC5">
      <w:r>
        <w:t>To show the effect of an open point, change the right-hand termination from a surge impedance (1) to open (0):</w:t>
      </w:r>
    </w:p>
    <w:p w14:paraId="0E6848E9" w14:textId="2A1409AD" w:rsidR="00BA6D9A" w:rsidRDefault="00BA6D9A" w:rsidP="002D7FC5">
      <w:r>
        <w:rPr>
          <w:noProof/>
        </w:rPr>
        <w:drawing>
          <wp:inline distT="0" distB="0" distL="0" distR="0" wp14:anchorId="5996AC50" wp14:editId="75250939">
            <wp:extent cx="5760720" cy="18034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60720" cy="1803400"/>
                    </a:xfrm>
                    <a:prstGeom prst="rect">
                      <a:avLst/>
                    </a:prstGeom>
                  </pic:spPr>
                </pic:pic>
              </a:graphicData>
            </a:graphic>
          </wp:inline>
        </w:drawing>
      </w:r>
    </w:p>
    <w:p w14:paraId="5DC40B9C" w14:textId="04814062" w:rsidR="002642A8" w:rsidRDefault="002642A8" w:rsidP="002D7FC5">
      <w:r>
        <w:t xml:space="preserve">Run a one-shot simulation again; the </w:t>
      </w:r>
      <w:proofErr w:type="spellStart"/>
      <w:r>
        <w:t>waveshape</w:t>
      </w:r>
      <w:proofErr w:type="spellEnd"/>
      <w:r>
        <w:t xml:space="preserve"> is about the same but the peak voltage approximately doubles at the open point, as expected from traveling wave theory:</w:t>
      </w:r>
    </w:p>
    <w:p w14:paraId="6C426070" w14:textId="64F83859" w:rsidR="002642A8" w:rsidRDefault="002642A8" w:rsidP="002D7FC5">
      <w:r>
        <w:rPr>
          <w:noProof/>
        </w:rPr>
        <w:drawing>
          <wp:inline distT="0" distB="0" distL="0" distR="0" wp14:anchorId="2C4303F9" wp14:editId="77C46BB4">
            <wp:extent cx="5760720" cy="26879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60720" cy="2687955"/>
                    </a:xfrm>
                    <a:prstGeom prst="rect">
                      <a:avLst/>
                    </a:prstGeom>
                  </pic:spPr>
                </pic:pic>
              </a:graphicData>
            </a:graphic>
          </wp:inline>
        </w:drawing>
      </w:r>
    </w:p>
    <w:p w14:paraId="2196A864" w14:textId="21BCEE0B" w:rsidR="00483FE5" w:rsidRDefault="00483FE5" w:rsidP="002D7FC5">
      <w:r>
        <w:lastRenderedPageBreak/>
        <w:t xml:space="preserve">Now put an arrester just at the monitored point, as shown below. </w:t>
      </w:r>
    </w:p>
    <w:p w14:paraId="6804D996" w14:textId="1A09B46B" w:rsidR="00483FE5" w:rsidRDefault="00483FE5" w:rsidP="002D7FC5">
      <w:r>
        <w:rPr>
          <w:noProof/>
        </w:rPr>
        <w:drawing>
          <wp:inline distT="0" distB="0" distL="0" distR="0" wp14:anchorId="48587CF4" wp14:editId="28F5FC48">
            <wp:extent cx="5760720" cy="140271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60720" cy="1402715"/>
                    </a:xfrm>
                    <a:prstGeom prst="rect">
                      <a:avLst/>
                    </a:prstGeom>
                  </pic:spPr>
                </pic:pic>
              </a:graphicData>
            </a:graphic>
          </wp:inline>
        </w:drawing>
      </w:r>
    </w:p>
    <w:p w14:paraId="015B272B" w14:textId="32C50AAB" w:rsidR="00483FE5" w:rsidRDefault="002245E1" w:rsidP="002D7FC5">
      <w:r>
        <w:t xml:space="preserve">After running a one-shot simulation </w:t>
      </w:r>
      <w:r w:rsidR="00D61017">
        <w:t>again</w:t>
      </w:r>
      <w:r>
        <w:t>, we obtain</w:t>
      </w:r>
      <w:r w:rsidR="00D61017">
        <w:t xml:space="preserve"> two plots for the arrester voltage and current. Nearly all of the stroke current discharges through the arrester; the rest goes to the left of the stroke point and into the left-hand surge impedance termination. The arrester p</w:t>
      </w:r>
      <w:r w:rsidR="009F2403">
        <w:t>eak voltage is about 51 kV, because of time-dependent conductance within the arrester, and</w:t>
      </w:r>
      <w:r w:rsidR="00D61017">
        <w:t xml:space="preserve"> the </w:t>
      </w:r>
      <w:proofErr w:type="spellStart"/>
      <w:r w:rsidR="00D61017">
        <w:t>sparkover</w:t>
      </w:r>
      <w:proofErr w:type="spellEnd"/>
      <w:r w:rsidR="00D61017">
        <w:t xml:space="preserve"> characteristic (not common in modern arresters, but included here for illustration).</w:t>
      </w:r>
      <w:r w:rsidR="001609FE">
        <w:t xml:space="preserve"> The arrester lead inductance, if modeled, would also have an effect.</w:t>
      </w:r>
    </w:p>
    <w:p w14:paraId="08A525B4" w14:textId="0E513106" w:rsidR="002245E1" w:rsidRDefault="002245E1" w:rsidP="002D7FC5">
      <w:r>
        <w:rPr>
          <w:noProof/>
        </w:rPr>
        <w:drawing>
          <wp:inline distT="0" distB="0" distL="0" distR="0" wp14:anchorId="1CEE036C" wp14:editId="1119DBD3">
            <wp:extent cx="5760720" cy="235839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60720" cy="2358390"/>
                    </a:xfrm>
                    <a:prstGeom prst="rect">
                      <a:avLst/>
                    </a:prstGeom>
                  </pic:spPr>
                </pic:pic>
              </a:graphicData>
            </a:graphic>
          </wp:inline>
        </w:drawing>
      </w:r>
    </w:p>
    <w:p w14:paraId="5BD26C20" w14:textId="38C8FAF1" w:rsidR="002245E1" w:rsidRDefault="009F2403" w:rsidP="002D7FC5">
      <w:r>
        <w:t xml:space="preserve">If we change the “Reference voltage” parameter from 0.051 to 0, the time-dependent conductance is disabled but we still have the </w:t>
      </w:r>
      <w:proofErr w:type="spellStart"/>
      <w:r>
        <w:t>sparkover</w:t>
      </w:r>
      <w:proofErr w:type="spellEnd"/>
      <w:r>
        <w:t xml:space="preserve"> at 40 kV (left, below). </w:t>
      </w:r>
      <w:r w:rsidR="001F3895">
        <w:t xml:space="preserve">The peak voltage is a little above 40 kV due to time step discretization in the simulation. By further setting the </w:t>
      </w:r>
      <w:proofErr w:type="spellStart"/>
      <w:r w:rsidR="001F3895">
        <w:t>sparkover</w:t>
      </w:r>
      <w:proofErr w:type="spellEnd"/>
      <w:r w:rsidR="001F3895">
        <w:t xml:space="preserve"> voltage to 0, we see the peak arrester voltage is about 35 kV (right, below).</w:t>
      </w:r>
      <w:r w:rsidR="000B0AF4">
        <w:t xml:space="preserve"> As expected, the arrester protects the open tie point, but time-dependent and non-linear phenomena can have an impact.</w:t>
      </w:r>
    </w:p>
    <w:p w14:paraId="56405758" w14:textId="35214DCD" w:rsidR="002245E1" w:rsidRDefault="002245E1" w:rsidP="002D7FC5">
      <w:r>
        <w:rPr>
          <w:noProof/>
        </w:rPr>
        <w:drawing>
          <wp:inline distT="0" distB="0" distL="0" distR="0" wp14:anchorId="52371617" wp14:editId="7483BF4F">
            <wp:extent cx="2867830" cy="2034012"/>
            <wp:effectExtent l="0" t="0" r="8890" b="44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69691" cy="2035332"/>
                    </a:xfrm>
                    <a:prstGeom prst="rect">
                      <a:avLst/>
                    </a:prstGeom>
                  </pic:spPr>
                </pic:pic>
              </a:graphicData>
            </a:graphic>
          </wp:inline>
        </w:drawing>
      </w:r>
      <w:r w:rsidRPr="002245E1">
        <w:rPr>
          <w:noProof/>
        </w:rPr>
        <w:t xml:space="preserve"> </w:t>
      </w:r>
      <w:r>
        <w:rPr>
          <w:noProof/>
        </w:rPr>
        <w:drawing>
          <wp:inline distT="0" distB="0" distL="0" distR="0" wp14:anchorId="64A4ED4E" wp14:editId="4871F920">
            <wp:extent cx="2824681" cy="213463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32151" cy="2140278"/>
                    </a:xfrm>
                    <a:prstGeom prst="rect">
                      <a:avLst/>
                    </a:prstGeom>
                  </pic:spPr>
                </pic:pic>
              </a:graphicData>
            </a:graphic>
          </wp:inline>
        </w:drawing>
      </w:r>
    </w:p>
    <w:p w14:paraId="5D505C5E" w14:textId="77777777" w:rsidR="00C016EC" w:rsidRDefault="00C016EC" w:rsidP="00C016EC">
      <w:pPr>
        <w:pStyle w:val="Heading1"/>
      </w:pPr>
      <w:bookmarkStart w:id="7" w:name="_Toc492736736"/>
      <w:r>
        <w:lastRenderedPageBreak/>
        <w:t>References</w:t>
      </w:r>
      <w:bookmarkEnd w:id="7"/>
    </w:p>
    <w:p w14:paraId="6EF46859" w14:textId="77777777" w:rsidR="00C016EC" w:rsidRDefault="00C016EC" w:rsidP="00C016EC">
      <w:pPr>
        <w:pStyle w:val="Default"/>
      </w:pPr>
    </w:p>
    <w:p w14:paraId="65695688" w14:textId="291EB103" w:rsidR="00C016EC" w:rsidRPr="00C016EC" w:rsidRDefault="00BB78AF" w:rsidP="00A7272F">
      <w:pPr>
        <w:pStyle w:val="Default"/>
        <w:numPr>
          <w:ilvl w:val="0"/>
          <w:numId w:val="39"/>
        </w:numPr>
        <w:rPr>
          <w:sz w:val="22"/>
          <w:szCs w:val="22"/>
          <w:lang w:val="en-GB"/>
        </w:rPr>
      </w:pPr>
      <w:r>
        <w:rPr>
          <w:sz w:val="22"/>
          <w:szCs w:val="22"/>
          <w:lang w:val="en-GB"/>
        </w:rPr>
        <w:t>IEEE Std. 1243-1997</w:t>
      </w:r>
      <w:r w:rsidRPr="00C016EC">
        <w:rPr>
          <w:sz w:val="22"/>
          <w:szCs w:val="22"/>
          <w:lang w:val="en-GB"/>
        </w:rPr>
        <w:t xml:space="preserve">, IEEE Guide for Improving the Lightning Performance of </w:t>
      </w:r>
      <w:r>
        <w:rPr>
          <w:sz w:val="22"/>
          <w:szCs w:val="22"/>
          <w:lang w:val="en-GB"/>
        </w:rPr>
        <w:t>Transmiss</w:t>
      </w:r>
      <w:r w:rsidRPr="00C016EC">
        <w:rPr>
          <w:sz w:val="22"/>
          <w:szCs w:val="22"/>
          <w:lang w:val="en-GB"/>
        </w:rPr>
        <w:t>ion Lines</w:t>
      </w:r>
      <w:r w:rsidR="00C016EC" w:rsidRPr="00C016EC">
        <w:rPr>
          <w:sz w:val="22"/>
          <w:szCs w:val="22"/>
          <w:lang w:val="en-GB"/>
        </w:rPr>
        <w:t xml:space="preserve">. </w:t>
      </w:r>
    </w:p>
    <w:p w14:paraId="15298E61" w14:textId="77777777" w:rsidR="00C016EC" w:rsidRPr="00C016EC" w:rsidRDefault="00C016EC" w:rsidP="00C016EC">
      <w:pPr>
        <w:pStyle w:val="Default"/>
        <w:rPr>
          <w:sz w:val="22"/>
          <w:szCs w:val="22"/>
          <w:lang w:val="en-GB"/>
        </w:rPr>
      </w:pPr>
    </w:p>
    <w:p w14:paraId="7647D316" w14:textId="57704EB2" w:rsidR="00C016EC" w:rsidRPr="00C016EC" w:rsidRDefault="00C016EC" w:rsidP="00A7272F">
      <w:pPr>
        <w:pStyle w:val="Default"/>
        <w:numPr>
          <w:ilvl w:val="0"/>
          <w:numId w:val="39"/>
        </w:numPr>
        <w:rPr>
          <w:sz w:val="22"/>
          <w:szCs w:val="22"/>
          <w:lang w:val="en-GB"/>
        </w:rPr>
      </w:pPr>
      <w:r w:rsidRPr="00C016EC">
        <w:rPr>
          <w:sz w:val="22"/>
          <w:szCs w:val="22"/>
          <w:lang w:val="en-GB"/>
        </w:rPr>
        <w:t xml:space="preserve">IEEE Std. 1410-2010, IEEE Guide for Improving the Lightning Performance of Electric Power Overhead Distribution Lines. </w:t>
      </w:r>
    </w:p>
    <w:p w14:paraId="3C79E782" w14:textId="77777777" w:rsidR="00C016EC" w:rsidRPr="00C016EC" w:rsidRDefault="00C016EC" w:rsidP="00C016EC">
      <w:pPr>
        <w:pStyle w:val="Default"/>
        <w:rPr>
          <w:sz w:val="22"/>
          <w:szCs w:val="22"/>
          <w:lang w:val="en-GB"/>
        </w:rPr>
      </w:pPr>
    </w:p>
    <w:sectPr w:rsidR="00C016EC" w:rsidRPr="00C016EC">
      <w:headerReference w:type="default" r:id="rId62"/>
      <w:footerReference w:type="default" r:id="rId6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5C153" w14:textId="77777777" w:rsidR="00772603" w:rsidRDefault="00772603" w:rsidP="00363D6E">
      <w:pPr>
        <w:spacing w:after="0" w:line="240" w:lineRule="auto"/>
      </w:pPr>
      <w:r>
        <w:separator/>
      </w:r>
    </w:p>
  </w:endnote>
  <w:endnote w:type="continuationSeparator" w:id="0">
    <w:p w14:paraId="3748E262" w14:textId="77777777" w:rsidR="00772603" w:rsidRDefault="00772603" w:rsidP="00363D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BC305" w14:textId="21DAC08D" w:rsidR="00D61017" w:rsidRDefault="00D61017">
    <w:pPr>
      <w:pStyle w:val="Footer"/>
    </w:pPr>
    <w:r>
      <w:tab/>
    </w:r>
    <w:r>
      <w:fldChar w:fldCharType="begin"/>
    </w:r>
    <w:r>
      <w:instrText>PAGE   \* MERGEFORMAT</w:instrText>
    </w:r>
    <w:r>
      <w:fldChar w:fldCharType="separate"/>
    </w:r>
    <w:r w:rsidR="00B039A0" w:rsidRPr="00B039A0">
      <w:rPr>
        <w:noProof/>
        <w:lang w:val="fr-FR"/>
      </w:rPr>
      <w:t>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117D4" w14:textId="77777777" w:rsidR="00772603" w:rsidRDefault="00772603" w:rsidP="00363D6E">
      <w:pPr>
        <w:spacing w:after="0" w:line="240" w:lineRule="auto"/>
      </w:pPr>
      <w:r>
        <w:separator/>
      </w:r>
    </w:p>
  </w:footnote>
  <w:footnote w:type="continuationSeparator" w:id="0">
    <w:p w14:paraId="2C56F2D2" w14:textId="77777777" w:rsidR="00772603" w:rsidRDefault="00772603" w:rsidP="00363D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B6E43" w14:textId="3999A111" w:rsidR="00D61017" w:rsidRPr="00363D6E" w:rsidRDefault="00D61017">
    <w:pPr>
      <w:pStyle w:val="Header"/>
      <w:rPr>
        <w:i/>
        <w:u w:val="single"/>
        <w:lang w:val="en-GB"/>
      </w:rPr>
    </w:pPr>
    <w:proofErr w:type="spellStart"/>
    <w:r>
      <w:rPr>
        <w:i/>
        <w:u w:val="single"/>
        <w:lang w:val="en-GB"/>
      </w:rPr>
      <w:t>OpenETran</w:t>
    </w:r>
    <w:proofErr w:type="spellEnd"/>
    <w:r>
      <w:rPr>
        <w:i/>
        <w:u w:val="single"/>
        <w:lang w:val="en-GB"/>
      </w:rPr>
      <w:t xml:space="preserve"> Tutorials</w:t>
    </w:r>
    <w:r>
      <w:rPr>
        <w:i/>
        <w:u w:val="single"/>
        <w:lang w:val="en-GB"/>
      </w:rPr>
      <w:tab/>
    </w:r>
    <w:r>
      <w:rPr>
        <w:i/>
        <w:u w:val="single"/>
        <w:lang w:val="en-GB"/>
      </w:rPr>
      <w:tab/>
      <w:t>September 9</w:t>
    </w:r>
    <w:r w:rsidRPr="00363D6E">
      <w:rPr>
        <w:i/>
        <w:u w:val="single"/>
        <w:lang w:val="en-GB"/>
      </w:rPr>
      <w:t>,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5D44B1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9152D5"/>
    <w:multiLevelType w:val="hybridMultilevel"/>
    <w:tmpl w:val="2E3AB3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B2B1A4A"/>
    <w:multiLevelType w:val="hybridMultilevel"/>
    <w:tmpl w:val="67A475C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5B6D31"/>
    <w:multiLevelType w:val="hybridMultilevel"/>
    <w:tmpl w:val="903E0CDE"/>
    <w:lvl w:ilvl="0" w:tplc="040C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E056F"/>
    <w:multiLevelType w:val="hybridMultilevel"/>
    <w:tmpl w:val="680CF0C0"/>
    <w:lvl w:ilvl="0" w:tplc="0409000F">
      <w:start w:val="1"/>
      <w:numFmt w:val="decimal"/>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8907982"/>
    <w:multiLevelType w:val="hybridMultilevel"/>
    <w:tmpl w:val="A26EF316"/>
    <w:lvl w:ilvl="0" w:tplc="040C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505083"/>
    <w:multiLevelType w:val="hybridMultilevel"/>
    <w:tmpl w:val="F0CA358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B153B99"/>
    <w:multiLevelType w:val="hybridMultilevel"/>
    <w:tmpl w:val="1DDE3B4C"/>
    <w:lvl w:ilvl="0" w:tplc="057EF366">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8" w15:restartNumberingAfterBreak="0">
    <w:nsid w:val="1BC16B54"/>
    <w:multiLevelType w:val="hybridMultilevel"/>
    <w:tmpl w:val="D01C5C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8CC442B"/>
    <w:multiLevelType w:val="hybridMultilevel"/>
    <w:tmpl w:val="20F812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99D1B7E"/>
    <w:multiLevelType w:val="hybridMultilevel"/>
    <w:tmpl w:val="7938C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9A52D6"/>
    <w:multiLevelType w:val="hybridMultilevel"/>
    <w:tmpl w:val="545E0F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9163777"/>
    <w:multiLevelType w:val="multilevel"/>
    <w:tmpl w:val="1D2A59F2"/>
    <w:lvl w:ilvl="0">
      <w:start w:val="1"/>
      <w:numFmt w:val="decimal"/>
      <w:pStyle w:val="Puce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3A701009"/>
    <w:multiLevelType w:val="hybridMultilevel"/>
    <w:tmpl w:val="29A2B098"/>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4" w15:restartNumberingAfterBreak="0">
    <w:nsid w:val="3B527F40"/>
    <w:multiLevelType w:val="hybridMultilevel"/>
    <w:tmpl w:val="0744038E"/>
    <w:lvl w:ilvl="0" w:tplc="040C0001">
      <w:start w:val="1"/>
      <w:numFmt w:val="bullet"/>
      <w:lvlText w:val=""/>
      <w:lvlJc w:val="left"/>
      <w:pPr>
        <w:ind w:left="1004" w:hanging="360"/>
      </w:pPr>
      <w:rPr>
        <w:rFonts w:ascii="Symbol" w:hAnsi="Symbol" w:hint="default"/>
      </w:rPr>
    </w:lvl>
    <w:lvl w:ilvl="1" w:tplc="040C0003">
      <w:start w:val="1"/>
      <w:numFmt w:val="bullet"/>
      <w:lvlText w:val="o"/>
      <w:lvlJc w:val="left"/>
      <w:pPr>
        <w:ind w:left="1724" w:hanging="360"/>
      </w:pPr>
      <w:rPr>
        <w:rFonts w:ascii="Courier New" w:hAnsi="Courier New" w:cs="Courier New" w:hint="default"/>
      </w:rPr>
    </w:lvl>
    <w:lvl w:ilvl="2" w:tplc="040C0005">
      <w:start w:val="1"/>
      <w:numFmt w:val="bullet"/>
      <w:lvlText w:val=""/>
      <w:lvlJc w:val="left"/>
      <w:pPr>
        <w:ind w:left="2444" w:hanging="360"/>
      </w:pPr>
      <w:rPr>
        <w:rFonts w:ascii="Wingdings" w:hAnsi="Wingdings" w:hint="default"/>
      </w:rPr>
    </w:lvl>
    <w:lvl w:ilvl="3" w:tplc="040C0001">
      <w:start w:val="1"/>
      <w:numFmt w:val="bullet"/>
      <w:lvlText w:val=""/>
      <w:lvlJc w:val="left"/>
      <w:pPr>
        <w:ind w:left="3164" w:hanging="360"/>
      </w:pPr>
      <w:rPr>
        <w:rFonts w:ascii="Symbol" w:hAnsi="Symbol" w:hint="default"/>
      </w:rPr>
    </w:lvl>
    <w:lvl w:ilvl="4" w:tplc="040C0003">
      <w:start w:val="1"/>
      <w:numFmt w:val="bullet"/>
      <w:lvlText w:val="o"/>
      <w:lvlJc w:val="left"/>
      <w:pPr>
        <w:ind w:left="3884" w:hanging="360"/>
      </w:pPr>
      <w:rPr>
        <w:rFonts w:ascii="Courier New" w:hAnsi="Courier New" w:cs="Courier New" w:hint="default"/>
      </w:rPr>
    </w:lvl>
    <w:lvl w:ilvl="5" w:tplc="040C0005">
      <w:start w:val="1"/>
      <w:numFmt w:val="bullet"/>
      <w:lvlText w:val=""/>
      <w:lvlJc w:val="left"/>
      <w:pPr>
        <w:ind w:left="4604" w:hanging="360"/>
      </w:pPr>
      <w:rPr>
        <w:rFonts w:ascii="Wingdings" w:hAnsi="Wingdings" w:hint="default"/>
      </w:rPr>
    </w:lvl>
    <w:lvl w:ilvl="6" w:tplc="040C0001">
      <w:start w:val="1"/>
      <w:numFmt w:val="bullet"/>
      <w:lvlText w:val=""/>
      <w:lvlJc w:val="left"/>
      <w:pPr>
        <w:ind w:left="5324" w:hanging="360"/>
      </w:pPr>
      <w:rPr>
        <w:rFonts w:ascii="Symbol" w:hAnsi="Symbol" w:hint="default"/>
      </w:rPr>
    </w:lvl>
    <w:lvl w:ilvl="7" w:tplc="040C0003">
      <w:start w:val="1"/>
      <w:numFmt w:val="bullet"/>
      <w:lvlText w:val="o"/>
      <w:lvlJc w:val="left"/>
      <w:pPr>
        <w:ind w:left="6044" w:hanging="360"/>
      </w:pPr>
      <w:rPr>
        <w:rFonts w:ascii="Courier New" w:hAnsi="Courier New" w:cs="Courier New" w:hint="default"/>
      </w:rPr>
    </w:lvl>
    <w:lvl w:ilvl="8" w:tplc="040C0005">
      <w:start w:val="1"/>
      <w:numFmt w:val="bullet"/>
      <w:lvlText w:val=""/>
      <w:lvlJc w:val="left"/>
      <w:pPr>
        <w:ind w:left="6764" w:hanging="360"/>
      </w:pPr>
      <w:rPr>
        <w:rFonts w:ascii="Wingdings" w:hAnsi="Wingdings" w:hint="default"/>
      </w:rPr>
    </w:lvl>
  </w:abstractNum>
  <w:abstractNum w:abstractNumId="15" w15:restartNumberingAfterBreak="0">
    <w:nsid w:val="3DED6F3D"/>
    <w:multiLevelType w:val="hybridMultilevel"/>
    <w:tmpl w:val="8320E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DC48AC"/>
    <w:multiLevelType w:val="multilevel"/>
    <w:tmpl w:val="2A3A6E9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15:restartNumberingAfterBreak="0">
    <w:nsid w:val="4BB35DC2"/>
    <w:multiLevelType w:val="hybridMultilevel"/>
    <w:tmpl w:val="F0C8CA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E4F7031"/>
    <w:multiLevelType w:val="hybridMultilevel"/>
    <w:tmpl w:val="C26C61F4"/>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 w15:restartNumberingAfterBreak="0">
    <w:nsid w:val="53326229"/>
    <w:multiLevelType w:val="hybridMultilevel"/>
    <w:tmpl w:val="70F86C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390992"/>
    <w:multiLevelType w:val="hybridMultilevel"/>
    <w:tmpl w:val="6A8E59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0254269"/>
    <w:multiLevelType w:val="hybridMultilevel"/>
    <w:tmpl w:val="D4DCAB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271428B"/>
    <w:multiLevelType w:val="hybridMultilevel"/>
    <w:tmpl w:val="1DB27CC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A0638CA"/>
    <w:multiLevelType w:val="hybridMultilevel"/>
    <w:tmpl w:val="CEF05994"/>
    <w:lvl w:ilvl="0" w:tplc="04090001">
      <w:start w:val="1"/>
      <w:numFmt w:val="bullet"/>
      <w:lvlText w:val=""/>
      <w:lvlJc w:val="left"/>
      <w:pPr>
        <w:ind w:left="1348" w:hanging="360"/>
      </w:pPr>
      <w:rPr>
        <w:rFonts w:ascii="Symbol" w:hAnsi="Symbol" w:hint="default"/>
      </w:rPr>
    </w:lvl>
    <w:lvl w:ilvl="1" w:tplc="04090003" w:tentative="1">
      <w:start w:val="1"/>
      <w:numFmt w:val="bullet"/>
      <w:lvlText w:val="o"/>
      <w:lvlJc w:val="left"/>
      <w:pPr>
        <w:ind w:left="2068" w:hanging="360"/>
      </w:pPr>
      <w:rPr>
        <w:rFonts w:ascii="Courier New" w:hAnsi="Courier New" w:cs="Courier New" w:hint="default"/>
      </w:rPr>
    </w:lvl>
    <w:lvl w:ilvl="2" w:tplc="04090005" w:tentative="1">
      <w:start w:val="1"/>
      <w:numFmt w:val="bullet"/>
      <w:lvlText w:val=""/>
      <w:lvlJc w:val="left"/>
      <w:pPr>
        <w:ind w:left="2788" w:hanging="360"/>
      </w:pPr>
      <w:rPr>
        <w:rFonts w:ascii="Wingdings" w:hAnsi="Wingdings" w:hint="default"/>
      </w:rPr>
    </w:lvl>
    <w:lvl w:ilvl="3" w:tplc="04090001" w:tentative="1">
      <w:start w:val="1"/>
      <w:numFmt w:val="bullet"/>
      <w:lvlText w:val=""/>
      <w:lvlJc w:val="left"/>
      <w:pPr>
        <w:ind w:left="3508" w:hanging="360"/>
      </w:pPr>
      <w:rPr>
        <w:rFonts w:ascii="Symbol" w:hAnsi="Symbol" w:hint="default"/>
      </w:rPr>
    </w:lvl>
    <w:lvl w:ilvl="4" w:tplc="04090003" w:tentative="1">
      <w:start w:val="1"/>
      <w:numFmt w:val="bullet"/>
      <w:lvlText w:val="o"/>
      <w:lvlJc w:val="left"/>
      <w:pPr>
        <w:ind w:left="4228" w:hanging="360"/>
      </w:pPr>
      <w:rPr>
        <w:rFonts w:ascii="Courier New" w:hAnsi="Courier New" w:cs="Courier New" w:hint="default"/>
      </w:rPr>
    </w:lvl>
    <w:lvl w:ilvl="5" w:tplc="04090005" w:tentative="1">
      <w:start w:val="1"/>
      <w:numFmt w:val="bullet"/>
      <w:lvlText w:val=""/>
      <w:lvlJc w:val="left"/>
      <w:pPr>
        <w:ind w:left="4948" w:hanging="360"/>
      </w:pPr>
      <w:rPr>
        <w:rFonts w:ascii="Wingdings" w:hAnsi="Wingdings" w:hint="default"/>
      </w:rPr>
    </w:lvl>
    <w:lvl w:ilvl="6" w:tplc="04090001" w:tentative="1">
      <w:start w:val="1"/>
      <w:numFmt w:val="bullet"/>
      <w:lvlText w:val=""/>
      <w:lvlJc w:val="left"/>
      <w:pPr>
        <w:ind w:left="5668" w:hanging="360"/>
      </w:pPr>
      <w:rPr>
        <w:rFonts w:ascii="Symbol" w:hAnsi="Symbol" w:hint="default"/>
      </w:rPr>
    </w:lvl>
    <w:lvl w:ilvl="7" w:tplc="04090003" w:tentative="1">
      <w:start w:val="1"/>
      <w:numFmt w:val="bullet"/>
      <w:lvlText w:val="o"/>
      <w:lvlJc w:val="left"/>
      <w:pPr>
        <w:ind w:left="6388" w:hanging="360"/>
      </w:pPr>
      <w:rPr>
        <w:rFonts w:ascii="Courier New" w:hAnsi="Courier New" w:cs="Courier New" w:hint="default"/>
      </w:rPr>
    </w:lvl>
    <w:lvl w:ilvl="8" w:tplc="04090005" w:tentative="1">
      <w:start w:val="1"/>
      <w:numFmt w:val="bullet"/>
      <w:lvlText w:val=""/>
      <w:lvlJc w:val="left"/>
      <w:pPr>
        <w:ind w:left="7108" w:hanging="360"/>
      </w:pPr>
      <w:rPr>
        <w:rFonts w:ascii="Wingdings" w:hAnsi="Wingdings" w:hint="default"/>
      </w:rPr>
    </w:lvl>
  </w:abstractNum>
  <w:abstractNum w:abstractNumId="24" w15:restartNumberingAfterBreak="0">
    <w:nsid w:val="6A73054B"/>
    <w:multiLevelType w:val="hybridMultilevel"/>
    <w:tmpl w:val="491E621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BCD6EC7"/>
    <w:multiLevelType w:val="hybridMultilevel"/>
    <w:tmpl w:val="37F638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C3F6E56"/>
    <w:multiLevelType w:val="hybridMultilevel"/>
    <w:tmpl w:val="78B2C58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6E477995"/>
    <w:multiLevelType w:val="hybridMultilevel"/>
    <w:tmpl w:val="103406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033150B"/>
    <w:multiLevelType w:val="hybridMultilevel"/>
    <w:tmpl w:val="6660F456"/>
    <w:lvl w:ilvl="0" w:tplc="9C389A94">
      <w:start w:val="1"/>
      <w:numFmt w:val="bullet"/>
      <w:lvlText w:val=""/>
      <w:lvlJc w:val="left"/>
      <w:pPr>
        <w:ind w:left="720" w:hanging="360"/>
      </w:pPr>
      <w:rPr>
        <w:rFonts w:ascii="Symbol" w:hAnsi="Symbol" w:hint="default"/>
      </w:rPr>
    </w:lvl>
    <w:lvl w:ilvl="1" w:tplc="CCA08B58">
      <w:start w:val="1"/>
      <w:numFmt w:val="bullet"/>
      <w:lvlText w:val="o"/>
      <w:lvlJc w:val="left"/>
      <w:pPr>
        <w:ind w:left="1440" w:hanging="360"/>
      </w:pPr>
      <w:rPr>
        <w:rFonts w:ascii="Courier New" w:hAnsi="Courier New" w:cs="Courier New" w:hint="default"/>
      </w:rPr>
    </w:lvl>
    <w:lvl w:ilvl="2" w:tplc="12324A46">
      <w:start w:val="1"/>
      <w:numFmt w:val="bullet"/>
      <w:lvlText w:val=""/>
      <w:lvlJc w:val="left"/>
      <w:pPr>
        <w:ind w:left="2160" w:hanging="360"/>
      </w:pPr>
      <w:rPr>
        <w:rFonts w:ascii="Wingdings" w:hAnsi="Wingdings" w:hint="default"/>
      </w:rPr>
    </w:lvl>
    <w:lvl w:ilvl="3" w:tplc="E1C2858E" w:tentative="1">
      <w:start w:val="1"/>
      <w:numFmt w:val="bullet"/>
      <w:lvlText w:val=""/>
      <w:lvlJc w:val="left"/>
      <w:pPr>
        <w:ind w:left="2880" w:hanging="360"/>
      </w:pPr>
      <w:rPr>
        <w:rFonts w:ascii="Symbol" w:hAnsi="Symbol" w:hint="default"/>
      </w:rPr>
    </w:lvl>
    <w:lvl w:ilvl="4" w:tplc="17627FDA" w:tentative="1">
      <w:start w:val="1"/>
      <w:numFmt w:val="bullet"/>
      <w:lvlText w:val="o"/>
      <w:lvlJc w:val="left"/>
      <w:pPr>
        <w:ind w:left="3600" w:hanging="360"/>
      </w:pPr>
      <w:rPr>
        <w:rFonts w:ascii="Courier New" w:hAnsi="Courier New" w:cs="Courier New" w:hint="default"/>
      </w:rPr>
    </w:lvl>
    <w:lvl w:ilvl="5" w:tplc="68785AAE" w:tentative="1">
      <w:start w:val="1"/>
      <w:numFmt w:val="bullet"/>
      <w:lvlText w:val=""/>
      <w:lvlJc w:val="left"/>
      <w:pPr>
        <w:ind w:left="4320" w:hanging="360"/>
      </w:pPr>
      <w:rPr>
        <w:rFonts w:ascii="Wingdings" w:hAnsi="Wingdings" w:hint="default"/>
      </w:rPr>
    </w:lvl>
    <w:lvl w:ilvl="6" w:tplc="45AAD896" w:tentative="1">
      <w:start w:val="1"/>
      <w:numFmt w:val="bullet"/>
      <w:lvlText w:val=""/>
      <w:lvlJc w:val="left"/>
      <w:pPr>
        <w:ind w:left="5040" w:hanging="360"/>
      </w:pPr>
      <w:rPr>
        <w:rFonts w:ascii="Symbol" w:hAnsi="Symbol" w:hint="default"/>
      </w:rPr>
    </w:lvl>
    <w:lvl w:ilvl="7" w:tplc="B14418BA" w:tentative="1">
      <w:start w:val="1"/>
      <w:numFmt w:val="bullet"/>
      <w:lvlText w:val="o"/>
      <w:lvlJc w:val="left"/>
      <w:pPr>
        <w:ind w:left="5760" w:hanging="360"/>
      </w:pPr>
      <w:rPr>
        <w:rFonts w:ascii="Courier New" w:hAnsi="Courier New" w:cs="Courier New" w:hint="default"/>
      </w:rPr>
    </w:lvl>
    <w:lvl w:ilvl="8" w:tplc="F662B9CC" w:tentative="1">
      <w:start w:val="1"/>
      <w:numFmt w:val="bullet"/>
      <w:lvlText w:val=""/>
      <w:lvlJc w:val="left"/>
      <w:pPr>
        <w:ind w:left="6480" w:hanging="360"/>
      </w:pPr>
      <w:rPr>
        <w:rFonts w:ascii="Wingdings" w:hAnsi="Wingdings" w:hint="default"/>
      </w:rPr>
    </w:lvl>
  </w:abstractNum>
  <w:abstractNum w:abstractNumId="29" w15:restartNumberingAfterBreak="0">
    <w:nsid w:val="73804B68"/>
    <w:multiLevelType w:val="hybridMultilevel"/>
    <w:tmpl w:val="9572C3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40A7E1B"/>
    <w:multiLevelType w:val="hybridMultilevel"/>
    <w:tmpl w:val="405A35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46A5F7B"/>
    <w:multiLevelType w:val="hybridMultilevel"/>
    <w:tmpl w:val="D04467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16"/>
  </w:num>
  <w:num w:numId="4">
    <w:abstractNumId w:val="16"/>
  </w:num>
  <w:num w:numId="5">
    <w:abstractNumId w:val="16"/>
  </w:num>
  <w:num w:numId="6">
    <w:abstractNumId w:val="16"/>
  </w:num>
  <w:num w:numId="7">
    <w:abstractNumId w:val="16"/>
  </w:num>
  <w:num w:numId="8">
    <w:abstractNumId w:val="16"/>
  </w:num>
  <w:num w:numId="9">
    <w:abstractNumId w:val="16"/>
  </w:num>
  <w:num w:numId="10">
    <w:abstractNumId w:val="28"/>
  </w:num>
  <w:num w:numId="11">
    <w:abstractNumId w:val="12"/>
  </w:num>
  <w:num w:numId="12">
    <w:abstractNumId w:val="0"/>
  </w:num>
  <w:num w:numId="13">
    <w:abstractNumId w:val="0"/>
  </w:num>
  <w:num w:numId="14">
    <w:abstractNumId w:val="16"/>
  </w:num>
  <w:num w:numId="15">
    <w:abstractNumId w:val="17"/>
  </w:num>
  <w:num w:numId="16">
    <w:abstractNumId w:val="30"/>
  </w:num>
  <w:num w:numId="17">
    <w:abstractNumId w:val="27"/>
  </w:num>
  <w:num w:numId="18">
    <w:abstractNumId w:val="29"/>
  </w:num>
  <w:num w:numId="19">
    <w:abstractNumId w:val="25"/>
  </w:num>
  <w:num w:numId="20">
    <w:abstractNumId w:val="20"/>
  </w:num>
  <w:num w:numId="21">
    <w:abstractNumId w:val="31"/>
  </w:num>
  <w:num w:numId="22">
    <w:abstractNumId w:val="13"/>
  </w:num>
  <w:num w:numId="23">
    <w:abstractNumId w:val="9"/>
  </w:num>
  <w:num w:numId="24">
    <w:abstractNumId w:val="24"/>
  </w:num>
  <w:num w:numId="25">
    <w:abstractNumId w:val="21"/>
  </w:num>
  <w:num w:numId="26">
    <w:abstractNumId w:val="8"/>
  </w:num>
  <w:num w:numId="27">
    <w:abstractNumId w:val="11"/>
  </w:num>
  <w:num w:numId="28">
    <w:abstractNumId w:val="7"/>
  </w:num>
  <w:num w:numId="29">
    <w:abstractNumId w:val="14"/>
  </w:num>
  <w:num w:numId="30">
    <w:abstractNumId w:val="26"/>
  </w:num>
  <w:num w:numId="31">
    <w:abstractNumId w:val="1"/>
  </w:num>
  <w:num w:numId="32">
    <w:abstractNumId w:val="19"/>
  </w:num>
  <w:num w:numId="33">
    <w:abstractNumId w:val="2"/>
  </w:num>
  <w:num w:numId="34">
    <w:abstractNumId w:val="22"/>
  </w:num>
  <w:num w:numId="35">
    <w:abstractNumId w:val="6"/>
  </w:num>
  <w:num w:numId="36">
    <w:abstractNumId w:val="23"/>
  </w:num>
  <w:num w:numId="37">
    <w:abstractNumId w:val="3"/>
  </w:num>
  <w:num w:numId="38">
    <w:abstractNumId w:val="10"/>
  </w:num>
  <w:num w:numId="39">
    <w:abstractNumId w:val="5"/>
  </w:num>
  <w:num w:numId="40">
    <w:abstractNumId w:val="18"/>
  </w:num>
  <w:num w:numId="41">
    <w:abstractNumId w:val="4"/>
  </w:num>
  <w:num w:numId="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8"/>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145"/>
    <w:rsid w:val="00002F9D"/>
    <w:rsid w:val="00004D20"/>
    <w:rsid w:val="000059D9"/>
    <w:rsid w:val="00006177"/>
    <w:rsid w:val="00016585"/>
    <w:rsid w:val="000170C3"/>
    <w:rsid w:val="0002110F"/>
    <w:rsid w:val="00021CC0"/>
    <w:rsid w:val="0002357F"/>
    <w:rsid w:val="000271F0"/>
    <w:rsid w:val="00027425"/>
    <w:rsid w:val="00030F1D"/>
    <w:rsid w:val="000344D0"/>
    <w:rsid w:val="00036F11"/>
    <w:rsid w:val="00037F95"/>
    <w:rsid w:val="000517DA"/>
    <w:rsid w:val="00054E3D"/>
    <w:rsid w:val="000561A8"/>
    <w:rsid w:val="0005651D"/>
    <w:rsid w:val="00057BDC"/>
    <w:rsid w:val="0007375C"/>
    <w:rsid w:val="00080EAA"/>
    <w:rsid w:val="000857E1"/>
    <w:rsid w:val="00093F48"/>
    <w:rsid w:val="00096DE0"/>
    <w:rsid w:val="000B0AF4"/>
    <w:rsid w:val="000C1AA9"/>
    <w:rsid w:val="000C75E7"/>
    <w:rsid w:val="000D0502"/>
    <w:rsid w:val="000D31AC"/>
    <w:rsid w:val="000D67B5"/>
    <w:rsid w:val="000D6F3C"/>
    <w:rsid w:val="000F0617"/>
    <w:rsid w:val="00100DE7"/>
    <w:rsid w:val="001011E8"/>
    <w:rsid w:val="00103D93"/>
    <w:rsid w:val="00106548"/>
    <w:rsid w:val="00116AC5"/>
    <w:rsid w:val="0012075D"/>
    <w:rsid w:val="00130374"/>
    <w:rsid w:val="001322FD"/>
    <w:rsid w:val="001552D7"/>
    <w:rsid w:val="00156CEC"/>
    <w:rsid w:val="0016072D"/>
    <w:rsid w:val="001609FE"/>
    <w:rsid w:val="00176466"/>
    <w:rsid w:val="00176EDE"/>
    <w:rsid w:val="00186DAF"/>
    <w:rsid w:val="001878B5"/>
    <w:rsid w:val="00187DF2"/>
    <w:rsid w:val="00191F87"/>
    <w:rsid w:val="00197872"/>
    <w:rsid w:val="001A28F2"/>
    <w:rsid w:val="001A69E4"/>
    <w:rsid w:val="001A6FED"/>
    <w:rsid w:val="001B2584"/>
    <w:rsid w:val="001C1A0B"/>
    <w:rsid w:val="001C1A8A"/>
    <w:rsid w:val="001C2927"/>
    <w:rsid w:val="001C3529"/>
    <w:rsid w:val="001D5046"/>
    <w:rsid w:val="001E407E"/>
    <w:rsid w:val="001F3895"/>
    <w:rsid w:val="00200398"/>
    <w:rsid w:val="0021150A"/>
    <w:rsid w:val="002141A3"/>
    <w:rsid w:val="002245E1"/>
    <w:rsid w:val="00224B2B"/>
    <w:rsid w:val="00227A14"/>
    <w:rsid w:val="00227BAA"/>
    <w:rsid w:val="0023185F"/>
    <w:rsid w:val="00232289"/>
    <w:rsid w:val="00236C76"/>
    <w:rsid w:val="002437C4"/>
    <w:rsid w:val="002441D8"/>
    <w:rsid w:val="0024679D"/>
    <w:rsid w:val="00254145"/>
    <w:rsid w:val="002554BD"/>
    <w:rsid w:val="002604A9"/>
    <w:rsid w:val="002642A8"/>
    <w:rsid w:val="00271073"/>
    <w:rsid w:val="00274781"/>
    <w:rsid w:val="002774B1"/>
    <w:rsid w:val="002824FD"/>
    <w:rsid w:val="00285091"/>
    <w:rsid w:val="002856F7"/>
    <w:rsid w:val="00294009"/>
    <w:rsid w:val="00295428"/>
    <w:rsid w:val="002B250A"/>
    <w:rsid w:val="002B3192"/>
    <w:rsid w:val="002C70F6"/>
    <w:rsid w:val="002D0B4D"/>
    <w:rsid w:val="002D7FC5"/>
    <w:rsid w:val="002E3041"/>
    <w:rsid w:val="002F082D"/>
    <w:rsid w:val="002F36C7"/>
    <w:rsid w:val="002F50EB"/>
    <w:rsid w:val="002F5595"/>
    <w:rsid w:val="003075B7"/>
    <w:rsid w:val="00312D7C"/>
    <w:rsid w:val="00312F4D"/>
    <w:rsid w:val="003134A5"/>
    <w:rsid w:val="0032241B"/>
    <w:rsid w:val="00326461"/>
    <w:rsid w:val="00330024"/>
    <w:rsid w:val="003365BC"/>
    <w:rsid w:val="003366EE"/>
    <w:rsid w:val="00336D10"/>
    <w:rsid w:val="0033775A"/>
    <w:rsid w:val="00337BE5"/>
    <w:rsid w:val="00337FB6"/>
    <w:rsid w:val="0034171A"/>
    <w:rsid w:val="00355520"/>
    <w:rsid w:val="00355BC6"/>
    <w:rsid w:val="00361660"/>
    <w:rsid w:val="00362349"/>
    <w:rsid w:val="00363D6E"/>
    <w:rsid w:val="0037234B"/>
    <w:rsid w:val="003735AB"/>
    <w:rsid w:val="0037464D"/>
    <w:rsid w:val="00376DFE"/>
    <w:rsid w:val="003854CB"/>
    <w:rsid w:val="003979E0"/>
    <w:rsid w:val="003A5A04"/>
    <w:rsid w:val="003B3C36"/>
    <w:rsid w:val="003C3EE7"/>
    <w:rsid w:val="003C50C5"/>
    <w:rsid w:val="003D480C"/>
    <w:rsid w:val="003E696B"/>
    <w:rsid w:val="003F0F72"/>
    <w:rsid w:val="003F12E5"/>
    <w:rsid w:val="003F416F"/>
    <w:rsid w:val="003F4DC8"/>
    <w:rsid w:val="0041309E"/>
    <w:rsid w:val="004135F6"/>
    <w:rsid w:val="00414D31"/>
    <w:rsid w:val="00415285"/>
    <w:rsid w:val="00417398"/>
    <w:rsid w:val="0042704E"/>
    <w:rsid w:val="00435AD3"/>
    <w:rsid w:val="0044134B"/>
    <w:rsid w:val="00455408"/>
    <w:rsid w:val="00462F57"/>
    <w:rsid w:val="00462F6B"/>
    <w:rsid w:val="004655EC"/>
    <w:rsid w:val="00465E38"/>
    <w:rsid w:val="00472351"/>
    <w:rsid w:val="00483FE5"/>
    <w:rsid w:val="00490665"/>
    <w:rsid w:val="004A3C1C"/>
    <w:rsid w:val="004B19B3"/>
    <w:rsid w:val="004C0AE6"/>
    <w:rsid w:val="004C1DD0"/>
    <w:rsid w:val="004C66C6"/>
    <w:rsid w:val="004E272B"/>
    <w:rsid w:val="004E2D35"/>
    <w:rsid w:val="004E4B4E"/>
    <w:rsid w:val="004F5517"/>
    <w:rsid w:val="005002B3"/>
    <w:rsid w:val="00500E63"/>
    <w:rsid w:val="005056E3"/>
    <w:rsid w:val="00507F67"/>
    <w:rsid w:val="00512A0F"/>
    <w:rsid w:val="00514C1A"/>
    <w:rsid w:val="00514E3E"/>
    <w:rsid w:val="00515185"/>
    <w:rsid w:val="005245F4"/>
    <w:rsid w:val="0052462B"/>
    <w:rsid w:val="00525D85"/>
    <w:rsid w:val="00526FC8"/>
    <w:rsid w:val="005466FB"/>
    <w:rsid w:val="00546B65"/>
    <w:rsid w:val="00552D17"/>
    <w:rsid w:val="0055305F"/>
    <w:rsid w:val="0055363A"/>
    <w:rsid w:val="0055690B"/>
    <w:rsid w:val="005577CB"/>
    <w:rsid w:val="00561C0D"/>
    <w:rsid w:val="005640F3"/>
    <w:rsid w:val="00566C8D"/>
    <w:rsid w:val="00571B83"/>
    <w:rsid w:val="00573D7F"/>
    <w:rsid w:val="00575087"/>
    <w:rsid w:val="005813E3"/>
    <w:rsid w:val="0058438B"/>
    <w:rsid w:val="00595CC6"/>
    <w:rsid w:val="005A41A8"/>
    <w:rsid w:val="005B336D"/>
    <w:rsid w:val="005B5DA1"/>
    <w:rsid w:val="005B74B9"/>
    <w:rsid w:val="005C6A8F"/>
    <w:rsid w:val="005C71CF"/>
    <w:rsid w:val="005D0133"/>
    <w:rsid w:val="005E00C5"/>
    <w:rsid w:val="005E4677"/>
    <w:rsid w:val="005F16BD"/>
    <w:rsid w:val="005F67AF"/>
    <w:rsid w:val="006023F1"/>
    <w:rsid w:val="00605EAB"/>
    <w:rsid w:val="0061033F"/>
    <w:rsid w:val="00614F8C"/>
    <w:rsid w:val="00633D67"/>
    <w:rsid w:val="00633FFB"/>
    <w:rsid w:val="006342CC"/>
    <w:rsid w:val="00636F6B"/>
    <w:rsid w:val="00644622"/>
    <w:rsid w:val="00646965"/>
    <w:rsid w:val="00650487"/>
    <w:rsid w:val="006527C2"/>
    <w:rsid w:val="00655F22"/>
    <w:rsid w:val="006700BF"/>
    <w:rsid w:val="0067171D"/>
    <w:rsid w:val="006809C2"/>
    <w:rsid w:val="006918DC"/>
    <w:rsid w:val="006A1442"/>
    <w:rsid w:val="006A3949"/>
    <w:rsid w:val="006B55C7"/>
    <w:rsid w:val="006D3626"/>
    <w:rsid w:val="006D4F6E"/>
    <w:rsid w:val="006E02BA"/>
    <w:rsid w:val="006E3E3F"/>
    <w:rsid w:val="006F16D9"/>
    <w:rsid w:val="006F28AC"/>
    <w:rsid w:val="00703A5E"/>
    <w:rsid w:val="007155CD"/>
    <w:rsid w:val="00715939"/>
    <w:rsid w:val="00721594"/>
    <w:rsid w:val="007229C3"/>
    <w:rsid w:val="007310F0"/>
    <w:rsid w:val="0073242D"/>
    <w:rsid w:val="007339D8"/>
    <w:rsid w:val="00733C82"/>
    <w:rsid w:val="007349E2"/>
    <w:rsid w:val="00744B3E"/>
    <w:rsid w:val="00746A9A"/>
    <w:rsid w:val="007553E4"/>
    <w:rsid w:val="00761D63"/>
    <w:rsid w:val="00762A42"/>
    <w:rsid w:val="007631AA"/>
    <w:rsid w:val="00772603"/>
    <w:rsid w:val="0078259B"/>
    <w:rsid w:val="007841A5"/>
    <w:rsid w:val="00785D66"/>
    <w:rsid w:val="00795C4D"/>
    <w:rsid w:val="00797A83"/>
    <w:rsid w:val="007A3D54"/>
    <w:rsid w:val="007A7733"/>
    <w:rsid w:val="007B7D0A"/>
    <w:rsid w:val="007D1A8F"/>
    <w:rsid w:val="007E1DD2"/>
    <w:rsid w:val="007E32C6"/>
    <w:rsid w:val="007F0B0A"/>
    <w:rsid w:val="00800120"/>
    <w:rsid w:val="00803C9F"/>
    <w:rsid w:val="008133C2"/>
    <w:rsid w:val="00815814"/>
    <w:rsid w:val="00815E60"/>
    <w:rsid w:val="008204B3"/>
    <w:rsid w:val="00836A54"/>
    <w:rsid w:val="008405B8"/>
    <w:rsid w:val="00842182"/>
    <w:rsid w:val="0084289A"/>
    <w:rsid w:val="00842BA2"/>
    <w:rsid w:val="0084618A"/>
    <w:rsid w:val="00867281"/>
    <w:rsid w:val="00877EC7"/>
    <w:rsid w:val="008817AB"/>
    <w:rsid w:val="008868D5"/>
    <w:rsid w:val="00887A5B"/>
    <w:rsid w:val="0089539D"/>
    <w:rsid w:val="00897600"/>
    <w:rsid w:val="008A0B53"/>
    <w:rsid w:val="008A29B5"/>
    <w:rsid w:val="008A68D3"/>
    <w:rsid w:val="008B146E"/>
    <w:rsid w:val="008B1F79"/>
    <w:rsid w:val="008B5227"/>
    <w:rsid w:val="008B5F4B"/>
    <w:rsid w:val="008B6E05"/>
    <w:rsid w:val="008C5134"/>
    <w:rsid w:val="008D1F2D"/>
    <w:rsid w:val="008D239E"/>
    <w:rsid w:val="008E0A67"/>
    <w:rsid w:val="008E5CC0"/>
    <w:rsid w:val="008F1F81"/>
    <w:rsid w:val="008F274A"/>
    <w:rsid w:val="008F7EF8"/>
    <w:rsid w:val="00902519"/>
    <w:rsid w:val="00913901"/>
    <w:rsid w:val="009244C6"/>
    <w:rsid w:val="00936B52"/>
    <w:rsid w:val="00937CC5"/>
    <w:rsid w:val="00942B97"/>
    <w:rsid w:val="009446BB"/>
    <w:rsid w:val="00950E52"/>
    <w:rsid w:val="00953DFA"/>
    <w:rsid w:val="00954EAC"/>
    <w:rsid w:val="0096204D"/>
    <w:rsid w:val="009637BB"/>
    <w:rsid w:val="009656E5"/>
    <w:rsid w:val="00975D13"/>
    <w:rsid w:val="00976480"/>
    <w:rsid w:val="009844F0"/>
    <w:rsid w:val="00986856"/>
    <w:rsid w:val="00991E20"/>
    <w:rsid w:val="00997145"/>
    <w:rsid w:val="009C07CA"/>
    <w:rsid w:val="009C18CB"/>
    <w:rsid w:val="009C213C"/>
    <w:rsid w:val="009E002B"/>
    <w:rsid w:val="009E15E0"/>
    <w:rsid w:val="009E47D5"/>
    <w:rsid w:val="009F00FD"/>
    <w:rsid w:val="009F2403"/>
    <w:rsid w:val="00A0399E"/>
    <w:rsid w:val="00A105F7"/>
    <w:rsid w:val="00A1154F"/>
    <w:rsid w:val="00A11E37"/>
    <w:rsid w:val="00A1777B"/>
    <w:rsid w:val="00A238A3"/>
    <w:rsid w:val="00A27530"/>
    <w:rsid w:val="00A27664"/>
    <w:rsid w:val="00A30BE2"/>
    <w:rsid w:val="00A31CAB"/>
    <w:rsid w:val="00A43BD0"/>
    <w:rsid w:val="00A4647F"/>
    <w:rsid w:val="00A46ED3"/>
    <w:rsid w:val="00A659F3"/>
    <w:rsid w:val="00A7272F"/>
    <w:rsid w:val="00A734C9"/>
    <w:rsid w:val="00A741A2"/>
    <w:rsid w:val="00A77FF5"/>
    <w:rsid w:val="00A8122C"/>
    <w:rsid w:val="00A8743B"/>
    <w:rsid w:val="00A9424B"/>
    <w:rsid w:val="00A9533C"/>
    <w:rsid w:val="00AC20BA"/>
    <w:rsid w:val="00AC26C5"/>
    <w:rsid w:val="00AC5A08"/>
    <w:rsid w:val="00AC63A5"/>
    <w:rsid w:val="00AE382D"/>
    <w:rsid w:val="00AE5D30"/>
    <w:rsid w:val="00AE5EB5"/>
    <w:rsid w:val="00AF7C7B"/>
    <w:rsid w:val="00AF7FF8"/>
    <w:rsid w:val="00B039A0"/>
    <w:rsid w:val="00B0485E"/>
    <w:rsid w:val="00B15686"/>
    <w:rsid w:val="00B16050"/>
    <w:rsid w:val="00B160F5"/>
    <w:rsid w:val="00B2003C"/>
    <w:rsid w:val="00B2135C"/>
    <w:rsid w:val="00B228F0"/>
    <w:rsid w:val="00B23279"/>
    <w:rsid w:val="00B2480A"/>
    <w:rsid w:val="00B31C47"/>
    <w:rsid w:val="00B34394"/>
    <w:rsid w:val="00B35E05"/>
    <w:rsid w:val="00B4494F"/>
    <w:rsid w:val="00B477D6"/>
    <w:rsid w:val="00B5659F"/>
    <w:rsid w:val="00B5718A"/>
    <w:rsid w:val="00B65E5C"/>
    <w:rsid w:val="00B70300"/>
    <w:rsid w:val="00B76E73"/>
    <w:rsid w:val="00B77863"/>
    <w:rsid w:val="00B81E0E"/>
    <w:rsid w:val="00B9558F"/>
    <w:rsid w:val="00BA465C"/>
    <w:rsid w:val="00BA5C0D"/>
    <w:rsid w:val="00BA6D9A"/>
    <w:rsid w:val="00BA755C"/>
    <w:rsid w:val="00BB0741"/>
    <w:rsid w:val="00BB19C7"/>
    <w:rsid w:val="00BB66D8"/>
    <w:rsid w:val="00BB78AF"/>
    <w:rsid w:val="00BC43CF"/>
    <w:rsid w:val="00BC6054"/>
    <w:rsid w:val="00BD35E5"/>
    <w:rsid w:val="00BD6FA2"/>
    <w:rsid w:val="00BE1ADF"/>
    <w:rsid w:val="00BF2A54"/>
    <w:rsid w:val="00BF7A50"/>
    <w:rsid w:val="00C016EC"/>
    <w:rsid w:val="00C1444B"/>
    <w:rsid w:val="00C17D5B"/>
    <w:rsid w:val="00C22CA8"/>
    <w:rsid w:val="00C315B2"/>
    <w:rsid w:val="00C4705B"/>
    <w:rsid w:val="00C519CD"/>
    <w:rsid w:val="00C5779C"/>
    <w:rsid w:val="00C614F9"/>
    <w:rsid w:val="00C76BA5"/>
    <w:rsid w:val="00C8327C"/>
    <w:rsid w:val="00CA206F"/>
    <w:rsid w:val="00CA32B7"/>
    <w:rsid w:val="00CA5D9D"/>
    <w:rsid w:val="00CA76CD"/>
    <w:rsid w:val="00CB087E"/>
    <w:rsid w:val="00CB2611"/>
    <w:rsid w:val="00CB4583"/>
    <w:rsid w:val="00CB5DA4"/>
    <w:rsid w:val="00CC4293"/>
    <w:rsid w:val="00CC485D"/>
    <w:rsid w:val="00CE07C5"/>
    <w:rsid w:val="00CE4715"/>
    <w:rsid w:val="00CE5D07"/>
    <w:rsid w:val="00D000D2"/>
    <w:rsid w:val="00D15F20"/>
    <w:rsid w:val="00D24855"/>
    <w:rsid w:val="00D47FDC"/>
    <w:rsid w:val="00D50089"/>
    <w:rsid w:val="00D57DED"/>
    <w:rsid w:val="00D60532"/>
    <w:rsid w:val="00D61017"/>
    <w:rsid w:val="00D67C14"/>
    <w:rsid w:val="00D701AA"/>
    <w:rsid w:val="00D716E2"/>
    <w:rsid w:val="00D74130"/>
    <w:rsid w:val="00D812D6"/>
    <w:rsid w:val="00D836F8"/>
    <w:rsid w:val="00D8493E"/>
    <w:rsid w:val="00D8743E"/>
    <w:rsid w:val="00D9691F"/>
    <w:rsid w:val="00D97040"/>
    <w:rsid w:val="00DA0858"/>
    <w:rsid w:val="00DA492A"/>
    <w:rsid w:val="00DC5DCC"/>
    <w:rsid w:val="00DD3890"/>
    <w:rsid w:val="00DE25DA"/>
    <w:rsid w:val="00DE4B7B"/>
    <w:rsid w:val="00DE5A97"/>
    <w:rsid w:val="00DE6488"/>
    <w:rsid w:val="00E04E0D"/>
    <w:rsid w:val="00E05916"/>
    <w:rsid w:val="00E104C7"/>
    <w:rsid w:val="00E12923"/>
    <w:rsid w:val="00E13768"/>
    <w:rsid w:val="00E17378"/>
    <w:rsid w:val="00E24495"/>
    <w:rsid w:val="00E25DB3"/>
    <w:rsid w:val="00E26A30"/>
    <w:rsid w:val="00E371AC"/>
    <w:rsid w:val="00E461E1"/>
    <w:rsid w:val="00E5513C"/>
    <w:rsid w:val="00E554B3"/>
    <w:rsid w:val="00E61BD4"/>
    <w:rsid w:val="00E62E3C"/>
    <w:rsid w:val="00E76497"/>
    <w:rsid w:val="00E76BBA"/>
    <w:rsid w:val="00E92408"/>
    <w:rsid w:val="00E97C80"/>
    <w:rsid w:val="00EA62B1"/>
    <w:rsid w:val="00EC59AC"/>
    <w:rsid w:val="00ED149B"/>
    <w:rsid w:val="00ED48CD"/>
    <w:rsid w:val="00EE023F"/>
    <w:rsid w:val="00EE4BEA"/>
    <w:rsid w:val="00EE7C16"/>
    <w:rsid w:val="00EF7B5C"/>
    <w:rsid w:val="00F06F05"/>
    <w:rsid w:val="00F072C7"/>
    <w:rsid w:val="00F1248E"/>
    <w:rsid w:val="00F172AF"/>
    <w:rsid w:val="00F17F81"/>
    <w:rsid w:val="00F2036A"/>
    <w:rsid w:val="00F20B2C"/>
    <w:rsid w:val="00F26C03"/>
    <w:rsid w:val="00F36627"/>
    <w:rsid w:val="00F40EC2"/>
    <w:rsid w:val="00F456C3"/>
    <w:rsid w:val="00F55C03"/>
    <w:rsid w:val="00F64670"/>
    <w:rsid w:val="00F716B9"/>
    <w:rsid w:val="00F7303C"/>
    <w:rsid w:val="00F76F19"/>
    <w:rsid w:val="00F84286"/>
    <w:rsid w:val="00F87EFF"/>
    <w:rsid w:val="00F94BF6"/>
    <w:rsid w:val="00F95BCF"/>
    <w:rsid w:val="00FA163C"/>
    <w:rsid w:val="00FA4060"/>
    <w:rsid w:val="00FB031B"/>
    <w:rsid w:val="00FB2D23"/>
    <w:rsid w:val="00FB6F72"/>
    <w:rsid w:val="00FC17F5"/>
    <w:rsid w:val="00FC203C"/>
    <w:rsid w:val="00FC7750"/>
    <w:rsid w:val="00FE0E69"/>
    <w:rsid w:val="00FE1D63"/>
    <w:rsid w:val="00FE79BC"/>
    <w:rsid w:val="00FF05F4"/>
    <w:rsid w:val="00FF761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402C9F"/>
  <w15:chartTrackingRefBased/>
  <w15:docId w15:val="{467760FB-6C5A-4DF1-9B4C-89662262F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37BE5"/>
    <w:pPr>
      <w:jc w:val="both"/>
    </w:pPr>
    <w:rPr>
      <w:rFonts w:ascii="Times New Roman" w:hAnsi="Times New Roman"/>
      <w:lang w:val="en-US"/>
    </w:rPr>
  </w:style>
  <w:style w:type="paragraph" w:styleId="Heading1">
    <w:name w:val="heading 1"/>
    <w:basedOn w:val="Normal"/>
    <w:next w:val="Normal"/>
    <w:link w:val="Heading1Char"/>
    <w:uiPriority w:val="9"/>
    <w:qFormat/>
    <w:rsid w:val="00515185"/>
    <w:pPr>
      <w:keepNext/>
      <w:keepLines/>
      <w:numPr>
        <w:numId w:val="14"/>
      </w:numPr>
      <w:spacing w:before="400" w:after="240" w:line="240" w:lineRule="auto"/>
      <w:contextualSpacing/>
      <w:outlineLvl w:val="0"/>
    </w:pPr>
    <w:rPr>
      <w:rFonts w:eastAsiaTheme="majorEastAsia" w:cstheme="majorBidi"/>
      <w:b/>
      <w:bCs/>
      <w:caps/>
      <w:sz w:val="24"/>
      <w:szCs w:val="28"/>
    </w:rPr>
  </w:style>
  <w:style w:type="paragraph" w:styleId="Heading2">
    <w:name w:val="heading 2"/>
    <w:basedOn w:val="Normal"/>
    <w:next w:val="Normal"/>
    <w:link w:val="Heading2Char"/>
    <w:uiPriority w:val="9"/>
    <w:unhideWhenUsed/>
    <w:qFormat/>
    <w:rsid w:val="00595CC6"/>
    <w:pPr>
      <w:keepNext/>
      <w:keepLines/>
      <w:numPr>
        <w:ilvl w:val="1"/>
        <w:numId w:val="9"/>
      </w:numPr>
      <w:spacing w:before="200" w:after="120" w:line="360" w:lineRule="auto"/>
      <w:ind w:left="862" w:hanging="578"/>
      <w:contextualSpacing/>
      <w:outlineLvl w:val="1"/>
    </w:pPr>
    <w:rPr>
      <w:rFonts w:eastAsiaTheme="majorEastAsia" w:cstheme="majorBidi"/>
      <w:b/>
      <w:bCs/>
      <w:i/>
      <w:color w:val="000000" w:themeColor="text1"/>
      <w:szCs w:val="26"/>
      <w:u w:val="single"/>
    </w:rPr>
  </w:style>
  <w:style w:type="paragraph" w:styleId="Heading3">
    <w:name w:val="heading 3"/>
    <w:basedOn w:val="Heading4"/>
    <w:next w:val="Normal"/>
    <w:link w:val="Heading3Char"/>
    <w:uiPriority w:val="9"/>
    <w:unhideWhenUsed/>
    <w:qFormat/>
    <w:rsid w:val="00500E63"/>
    <w:pPr>
      <w:numPr>
        <w:ilvl w:val="2"/>
        <w:numId w:val="14"/>
      </w:numPr>
      <w:ind w:left="1287"/>
      <w:outlineLvl w:val="2"/>
    </w:pPr>
  </w:style>
  <w:style w:type="paragraph" w:styleId="Heading4">
    <w:name w:val="heading 4"/>
    <w:basedOn w:val="Normal"/>
    <w:next w:val="Normal"/>
    <w:link w:val="Heading4Char"/>
    <w:uiPriority w:val="9"/>
    <w:semiHidden/>
    <w:unhideWhenUsed/>
    <w:qFormat/>
    <w:rsid w:val="00650487"/>
    <w:pPr>
      <w:keepNext/>
      <w:keepLines/>
      <w:spacing w:before="200" w:after="0" w:line="360" w:lineRule="auto"/>
      <w:ind w:left="864" w:hanging="864"/>
      <w:contextualSpacing/>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56C3"/>
    <w:rPr>
      <w:rFonts w:eastAsiaTheme="majorEastAsia" w:cstheme="majorBidi"/>
      <w:b/>
      <w:bCs/>
      <w:caps/>
      <w:sz w:val="24"/>
      <w:szCs w:val="28"/>
    </w:rPr>
  </w:style>
  <w:style w:type="character" w:customStyle="1" w:styleId="Heading2Char">
    <w:name w:val="Heading 2 Char"/>
    <w:basedOn w:val="DefaultParagraphFont"/>
    <w:link w:val="Heading2"/>
    <w:uiPriority w:val="9"/>
    <w:rsid w:val="00595CC6"/>
    <w:rPr>
      <w:rFonts w:ascii="Times New Roman" w:eastAsiaTheme="majorEastAsia" w:hAnsi="Times New Roman" w:cstheme="majorBidi"/>
      <w:b/>
      <w:bCs/>
      <w:i/>
      <w:color w:val="000000" w:themeColor="text1"/>
      <w:szCs w:val="26"/>
      <w:u w:val="single"/>
      <w:lang w:val="en-US"/>
    </w:rPr>
  </w:style>
  <w:style w:type="character" w:customStyle="1" w:styleId="Heading3Char">
    <w:name w:val="Heading 3 Char"/>
    <w:basedOn w:val="DefaultParagraphFont"/>
    <w:link w:val="Heading3"/>
    <w:uiPriority w:val="9"/>
    <w:rsid w:val="00500E63"/>
    <w:rPr>
      <w:rFonts w:ascii="Times New Roman" w:eastAsiaTheme="majorEastAsia" w:hAnsi="Times New Roman" w:cstheme="majorBidi"/>
      <w:b/>
      <w:bCs/>
      <w:i/>
      <w:iCs/>
      <w:lang w:val="en-US"/>
    </w:rPr>
  </w:style>
  <w:style w:type="character" w:customStyle="1" w:styleId="Heading4Char">
    <w:name w:val="Heading 4 Char"/>
    <w:basedOn w:val="DefaultParagraphFont"/>
    <w:link w:val="Heading4"/>
    <w:uiPriority w:val="9"/>
    <w:semiHidden/>
    <w:rsid w:val="00650487"/>
    <w:rPr>
      <w:rFonts w:eastAsiaTheme="majorEastAsia" w:cstheme="majorBidi"/>
      <w:b/>
      <w:bCs/>
      <w:i/>
      <w:iCs/>
    </w:rPr>
  </w:style>
  <w:style w:type="paragraph" w:styleId="Title">
    <w:name w:val="Title"/>
    <w:basedOn w:val="Normal"/>
    <w:next w:val="Normal"/>
    <w:link w:val="TitleChar"/>
    <w:uiPriority w:val="10"/>
    <w:qFormat/>
    <w:rsid w:val="00650487"/>
    <w:pPr>
      <w:pBdr>
        <w:top w:val="single" w:sz="6" w:space="5" w:color="4F81BD" w:themeColor="accent1" w:shadow="1"/>
        <w:left w:val="single" w:sz="6" w:space="5" w:color="4F81BD" w:themeColor="accent1" w:shadow="1"/>
        <w:bottom w:val="single" w:sz="6" w:space="5" w:color="4F81BD" w:themeColor="accent1" w:shadow="1"/>
        <w:right w:val="single" w:sz="6" w:space="5" w:color="4F81BD" w:themeColor="accent1" w:shadow="1"/>
      </w:pBdr>
      <w:spacing w:before="6000" w:after="6000" w:line="240" w:lineRule="auto"/>
      <w:contextualSpacing/>
      <w:jc w:val="center"/>
    </w:pPr>
    <w:rPr>
      <w:rFonts w:eastAsiaTheme="majorEastAsia" w:cstheme="majorBidi"/>
      <w:b/>
      <w:caps/>
      <w:spacing w:val="5"/>
      <w:kern w:val="28"/>
      <w:sz w:val="44"/>
      <w:szCs w:val="52"/>
    </w:rPr>
  </w:style>
  <w:style w:type="character" w:customStyle="1" w:styleId="TitleChar">
    <w:name w:val="Title Char"/>
    <w:basedOn w:val="DefaultParagraphFont"/>
    <w:link w:val="Title"/>
    <w:uiPriority w:val="10"/>
    <w:rsid w:val="00650487"/>
    <w:rPr>
      <w:rFonts w:eastAsiaTheme="majorEastAsia" w:cstheme="majorBidi"/>
      <w:b/>
      <w:caps/>
      <w:spacing w:val="5"/>
      <w:kern w:val="28"/>
      <w:sz w:val="44"/>
      <w:szCs w:val="52"/>
    </w:rPr>
  </w:style>
  <w:style w:type="paragraph" w:styleId="Caption">
    <w:name w:val="caption"/>
    <w:basedOn w:val="Normal"/>
    <w:next w:val="Normal"/>
    <w:uiPriority w:val="35"/>
    <w:unhideWhenUsed/>
    <w:qFormat/>
    <w:rsid w:val="00721594"/>
    <w:pPr>
      <w:spacing w:line="240" w:lineRule="auto"/>
      <w:jc w:val="center"/>
    </w:pPr>
    <w:rPr>
      <w:b/>
      <w:i/>
      <w:iCs/>
      <w:sz w:val="18"/>
      <w:szCs w:val="18"/>
    </w:rPr>
  </w:style>
  <w:style w:type="paragraph" w:customStyle="1" w:styleId="Puce1">
    <w:name w:val="Puce1"/>
    <w:basedOn w:val="ListParagraph"/>
    <w:link w:val="Puce1Car"/>
    <w:qFormat/>
    <w:rsid w:val="00EE7C16"/>
    <w:pPr>
      <w:numPr>
        <w:numId w:val="11"/>
      </w:numPr>
      <w:spacing w:after="120" w:line="240" w:lineRule="auto"/>
      <w:ind w:hanging="360"/>
    </w:pPr>
    <w:rPr>
      <w:rFonts w:eastAsia="Times New Roman" w:cs="Times New Roman"/>
      <w:szCs w:val="20"/>
      <w:lang w:eastAsia="fr-FR"/>
    </w:rPr>
  </w:style>
  <w:style w:type="character" w:customStyle="1" w:styleId="Puce1Car">
    <w:name w:val="Puce1 Car"/>
    <w:basedOn w:val="DefaultParagraphFont"/>
    <w:link w:val="Puce1"/>
    <w:rsid w:val="00EE7C16"/>
    <w:rPr>
      <w:rFonts w:eastAsia="Times New Roman" w:cs="Times New Roman"/>
      <w:sz w:val="20"/>
      <w:szCs w:val="20"/>
      <w:lang w:eastAsia="fr-FR"/>
    </w:rPr>
  </w:style>
  <w:style w:type="paragraph" w:styleId="ListParagraph">
    <w:name w:val="List Paragraph"/>
    <w:basedOn w:val="Normal"/>
    <w:uiPriority w:val="34"/>
    <w:qFormat/>
    <w:rsid w:val="00EE7C16"/>
    <w:pPr>
      <w:ind w:left="720"/>
      <w:contextualSpacing/>
    </w:pPr>
  </w:style>
  <w:style w:type="paragraph" w:customStyle="1" w:styleId="Liste1">
    <w:name w:val="Liste1"/>
    <w:basedOn w:val="ListBullet"/>
    <w:link w:val="Liste1Car"/>
    <w:qFormat/>
    <w:rsid w:val="00355BC6"/>
    <w:pPr>
      <w:numPr>
        <w:numId w:val="0"/>
      </w:numPr>
      <w:tabs>
        <w:tab w:val="num" w:pos="360"/>
      </w:tabs>
      <w:spacing w:after="120" w:line="360" w:lineRule="auto"/>
      <w:ind w:left="714" w:hanging="357"/>
    </w:pPr>
    <w:rPr>
      <w:lang w:val="en-GB"/>
    </w:rPr>
  </w:style>
  <w:style w:type="character" w:customStyle="1" w:styleId="Liste1Car">
    <w:name w:val="Liste1 Car"/>
    <w:basedOn w:val="DefaultParagraphFont"/>
    <w:link w:val="Liste1"/>
    <w:rsid w:val="00355BC6"/>
    <w:rPr>
      <w:sz w:val="20"/>
      <w:lang w:val="en-GB"/>
    </w:rPr>
  </w:style>
  <w:style w:type="paragraph" w:styleId="ListBullet">
    <w:name w:val="List Bullet"/>
    <w:basedOn w:val="Normal"/>
    <w:uiPriority w:val="99"/>
    <w:semiHidden/>
    <w:unhideWhenUsed/>
    <w:rsid w:val="00355BC6"/>
    <w:pPr>
      <w:numPr>
        <w:numId w:val="13"/>
      </w:numPr>
      <w:contextualSpacing/>
    </w:pPr>
  </w:style>
  <w:style w:type="paragraph" w:customStyle="1" w:styleId="Default">
    <w:name w:val="Default"/>
    <w:rsid w:val="0025414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363D6E"/>
    <w:pPr>
      <w:tabs>
        <w:tab w:val="center" w:pos="4536"/>
        <w:tab w:val="right" w:pos="9072"/>
      </w:tabs>
      <w:spacing w:after="0" w:line="240" w:lineRule="auto"/>
    </w:pPr>
  </w:style>
  <w:style w:type="character" w:customStyle="1" w:styleId="HeaderChar">
    <w:name w:val="Header Char"/>
    <w:basedOn w:val="DefaultParagraphFont"/>
    <w:link w:val="Header"/>
    <w:uiPriority w:val="99"/>
    <w:rsid w:val="00363D6E"/>
    <w:rPr>
      <w:rFonts w:ascii="Times New Roman" w:hAnsi="Times New Roman"/>
      <w:sz w:val="20"/>
      <w:lang w:val="en-US"/>
    </w:rPr>
  </w:style>
  <w:style w:type="paragraph" w:styleId="Footer">
    <w:name w:val="footer"/>
    <w:basedOn w:val="Normal"/>
    <w:link w:val="FooterChar"/>
    <w:uiPriority w:val="99"/>
    <w:unhideWhenUsed/>
    <w:rsid w:val="00363D6E"/>
    <w:pPr>
      <w:tabs>
        <w:tab w:val="center" w:pos="4536"/>
        <w:tab w:val="right" w:pos="9072"/>
      </w:tabs>
      <w:spacing w:after="0" w:line="240" w:lineRule="auto"/>
    </w:pPr>
  </w:style>
  <w:style w:type="character" w:customStyle="1" w:styleId="FooterChar">
    <w:name w:val="Footer Char"/>
    <w:basedOn w:val="DefaultParagraphFont"/>
    <w:link w:val="Footer"/>
    <w:uiPriority w:val="99"/>
    <w:rsid w:val="00363D6E"/>
    <w:rPr>
      <w:rFonts w:ascii="Times New Roman" w:hAnsi="Times New Roman"/>
      <w:sz w:val="20"/>
      <w:lang w:val="en-US"/>
    </w:rPr>
  </w:style>
  <w:style w:type="paragraph" w:styleId="TOCHeading">
    <w:name w:val="TOC Heading"/>
    <w:basedOn w:val="Heading1"/>
    <w:next w:val="Normal"/>
    <w:uiPriority w:val="39"/>
    <w:unhideWhenUsed/>
    <w:qFormat/>
    <w:rsid w:val="000D31AC"/>
    <w:pPr>
      <w:numPr>
        <w:numId w:val="0"/>
      </w:numPr>
      <w:spacing w:before="240" w:after="0" w:line="259" w:lineRule="auto"/>
      <w:contextualSpacing w:val="0"/>
      <w:jc w:val="left"/>
      <w:outlineLvl w:val="9"/>
    </w:pPr>
    <w:rPr>
      <w:rFonts w:asciiTheme="majorHAnsi" w:hAnsiTheme="majorHAnsi"/>
      <w:b w:val="0"/>
      <w:bCs w:val="0"/>
      <w:caps w:val="0"/>
      <w:color w:val="365F91" w:themeColor="accent1" w:themeShade="BF"/>
      <w:sz w:val="32"/>
      <w:szCs w:val="32"/>
      <w:lang w:val="fr-FR" w:eastAsia="fr-FR"/>
    </w:rPr>
  </w:style>
  <w:style w:type="paragraph" w:styleId="TOC1">
    <w:name w:val="toc 1"/>
    <w:basedOn w:val="Normal"/>
    <w:next w:val="Normal"/>
    <w:autoRedefine/>
    <w:uiPriority w:val="39"/>
    <w:unhideWhenUsed/>
    <w:rsid w:val="000D31AC"/>
    <w:pPr>
      <w:spacing w:after="100"/>
    </w:pPr>
  </w:style>
  <w:style w:type="character" w:styleId="Hyperlink">
    <w:name w:val="Hyperlink"/>
    <w:basedOn w:val="DefaultParagraphFont"/>
    <w:uiPriority w:val="99"/>
    <w:unhideWhenUsed/>
    <w:rsid w:val="000D31AC"/>
    <w:rPr>
      <w:color w:val="0000FF" w:themeColor="hyperlink"/>
      <w:u w:val="single"/>
    </w:rPr>
  </w:style>
  <w:style w:type="paragraph" w:styleId="TOC2">
    <w:name w:val="toc 2"/>
    <w:basedOn w:val="Normal"/>
    <w:next w:val="Normal"/>
    <w:autoRedefine/>
    <w:uiPriority w:val="39"/>
    <w:unhideWhenUsed/>
    <w:rsid w:val="001011E8"/>
    <w:pPr>
      <w:spacing w:after="100"/>
      <w:ind w:left="220"/>
    </w:pPr>
  </w:style>
  <w:style w:type="paragraph" w:styleId="TOC3">
    <w:name w:val="toc 3"/>
    <w:basedOn w:val="Normal"/>
    <w:next w:val="Normal"/>
    <w:autoRedefine/>
    <w:uiPriority w:val="39"/>
    <w:unhideWhenUsed/>
    <w:rsid w:val="008B146E"/>
    <w:pPr>
      <w:spacing w:after="100"/>
      <w:ind w:left="440"/>
    </w:pPr>
  </w:style>
  <w:style w:type="character" w:styleId="PlaceholderText">
    <w:name w:val="Placeholder Text"/>
    <w:basedOn w:val="DefaultParagraphFont"/>
    <w:uiPriority w:val="99"/>
    <w:semiHidden/>
    <w:rsid w:val="00FA4060"/>
    <w:rPr>
      <w:color w:val="808080"/>
    </w:rPr>
  </w:style>
  <w:style w:type="table" w:styleId="TableGrid">
    <w:name w:val="Table Grid"/>
    <w:basedOn w:val="TableNormal"/>
    <w:uiPriority w:val="59"/>
    <w:rsid w:val="002710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6F28AC"/>
  </w:style>
  <w:style w:type="character" w:styleId="Mention">
    <w:name w:val="Mention"/>
    <w:basedOn w:val="DefaultParagraphFont"/>
    <w:uiPriority w:val="99"/>
    <w:semiHidden/>
    <w:unhideWhenUsed/>
    <w:rsid w:val="00507F67"/>
    <w:rPr>
      <w:color w:val="2B579A"/>
      <w:shd w:val="clear" w:color="auto" w:fill="E6E6E6"/>
    </w:rPr>
  </w:style>
  <w:style w:type="paragraph" w:styleId="DocumentMap">
    <w:name w:val="Document Map"/>
    <w:basedOn w:val="Normal"/>
    <w:link w:val="DocumentMapChar"/>
    <w:uiPriority w:val="99"/>
    <w:semiHidden/>
    <w:unhideWhenUsed/>
    <w:rsid w:val="004C0AE6"/>
    <w:pPr>
      <w:spacing w:after="0" w:line="240" w:lineRule="auto"/>
    </w:pPr>
    <w:rPr>
      <w:sz w:val="24"/>
      <w:szCs w:val="24"/>
    </w:rPr>
  </w:style>
  <w:style w:type="character" w:customStyle="1" w:styleId="DocumentMapChar">
    <w:name w:val="Document Map Char"/>
    <w:basedOn w:val="DefaultParagraphFont"/>
    <w:link w:val="DocumentMap"/>
    <w:uiPriority w:val="99"/>
    <w:semiHidden/>
    <w:rsid w:val="004C0AE6"/>
    <w:rPr>
      <w:rFonts w:ascii="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61" Type="http://schemas.openxmlformats.org/officeDocument/2006/relationships/image" Target="media/image52.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978EDB-A4EF-4274-92F5-914717E11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TotalTime>
  <Pages>22</Pages>
  <Words>2548</Words>
  <Characters>14530</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tin, Matthieu Syvain Arthur</dc:creator>
  <cp:keywords/>
  <dc:description/>
  <cp:lastModifiedBy>Tom McDermott</cp:lastModifiedBy>
  <cp:revision>102</cp:revision>
  <cp:lastPrinted>2017-06-23T15:04:00Z</cp:lastPrinted>
  <dcterms:created xsi:type="dcterms:W3CDTF">2017-06-23T15:05:00Z</dcterms:created>
  <dcterms:modified xsi:type="dcterms:W3CDTF">2017-09-09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